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4874AE3" w14:textId="77777777" w:rsidR="00595B81" w:rsidRPr="00853078" w:rsidRDefault="00333CF0" w:rsidP="00C26AFB">
      <w:pPr>
        <w:pStyle w:val="EnglishTitle"/>
        <w:rPr>
          <w:lang w:val="es-ES"/>
        </w:rPr>
      </w:pPr>
      <w:r w:rsidRPr="002002BB">
        <w:rPr>
          <w:lang w:val="es-ES"/>
        </w:rPr>
        <w:fldChar w:fldCharType="begin"/>
      </w:r>
      <w:r w:rsidRPr="00853078">
        <w:rPr>
          <w:lang w:val="es-ES"/>
        </w:rPr>
        <w:instrText xml:space="preserve"> MACROBUTTON MTEditEquationSection2 </w:instrText>
      </w:r>
      <w:r w:rsidRPr="00853078">
        <w:rPr>
          <w:rStyle w:val="MTEquationSection"/>
          <w:lang w:val="es-ES"/>
        </w:rPr>
        <w:instrText>Equation Chapter 1 Section 1</w:instrText>
      </w:r>
      <w:r w:rsidRPr="002002BB">
        <w:rPr>
          <w:lang w:val="es-ES"/>
        </w:rPr>
        <w:fldChar w:fldCharType="begin"/>
      </w:r>
      <w:r w:rsidRPr="00853078">
        <w:rPr>
          <w:lang w:val="es-ES"/>
        </w:rPr>
        <w:instrText xml:space="preserve"> SEQ MTEqn \r \h \* MERGEFORMAT </w:instrText>
      </w:r>
      <w:r w:rsidRPr="002002BB">
        <w:rPr>
          <w:lang w:val="es-ES"/>
        </w:rPr>
        <w:fldChar w:fldCharType="end"/>
      </w:r>
      <w:r w:rsidRPr="002002BB">
        <w:rPr>
          <w:lang w:val="es-ES"/>
        </w:rPr>
        <w:fldChar w:fldCharType="begin"/>
      </w:r>
      <w:r w:rsidRPr="00853078">
        <w:rPr>
          <w:lang w:val="es-ES"/>
        </w:rPr>
        <w:instrText xml:space="preserve"> SEQ MTSec \r 1 \h \* MERGEFORMAT </w:instrText>
      </w:r>
      <w:r w:rsidRPr="002002BB">
        <w:rPr>
          <w:lang w:val="es-ES"/>
        </w:rPr>
        <w:fldChar w:fldCharType="end"/>
      </w:r>
      <w:r w:rsidRPr="002002BB">
        <w:rPr>
          <w:lang w:val="es-ES"/>
        </w:rPr>
        <w:fldChar w:fldCharType="begin"/>
      </w:r>
      <w:r w:rsidRPr="00853078">
        <w:rPr>
          <w:lang w:val="es-ES"/>
        </w:rPr>
        <w:instrText xml:space="preserve"> SEQ MTChap \r 1 \h \* MERGEFORMAT </w:instrText>
      </w:r>
      <w:r w:rsidRPr="002002BB">
        <w:rPr>
          <w:lang w:val="es-ES"/>
        </w:rPr>
        <w:fldChar w:fldCharType="end"/>
      </w:r>
      <w:r w:rsidRPr="002002BB">
        <w:rPr>
          <w:lang w:val="es-ES"/>
        </w:rPr>
        <w:fldChar w:fldCharType="end"/>
      </w:r>
      <w:r w:rsidR="00931C35" w:rsidRPr="00853078">
        <w:rPr>
          <w:lang w:val="es-ES"/>
        </w:rPr>
        <w:t>Titulo en español</w:t>
      </w:r>
    </w:p>
    <w:p w14:paraId="2550A7BB" w14:textId="77777777" w:rsidR="00BB3A40" w:rsidRPr="00853078" w:rsidRDefault="00BB3A40" w:rsidP="00C26AFB">
      <w:pPr>
        <w:pStyle w:val="SpanishTitle"/>
        <w:rPr>
          <w:lang w:val="es-ES"/>
        </w:rPr>
      </w:pPr>
    </w:p>
    <w:p w14:paraId="223F6C6E" w14:textId="77777777" w:rsidR="007D2E8C" w:rsidRPr="00853078" w:rsidRDefault="00931C35" w:rsidP="00C26AFB">
      <w:pPr>
        <w:pStyle w:val="SpanishTitle"/>
        <w:rPr>
          <w:lang w:val="es-ES"/>
        </w:rPr>
      </w:pPr>
      <w:r w:rsidRPr="00853078">
        <w:rPr>
          <w:lang w:val="es-ES"/>
        </w:rPr>
        <w:t>English title</w:t>
      </w:r>
    </w:p>
    <w:p w14:paraId="762F73FA" w14:textId="77777777" w:rsidR="00595B81" w:rsidRPr="00853078" w:rsidRDefault="00595B81" w:rsidP="00C26AFB">
      <w:pPr>
        <w:pStyle w:val="Author"/>
        <w:rPr>
          <w:lang w:val="es-ES"/>
        </w:rPr>
      </w:pPr>
    </w:p>
    <w:p w14:paraId="15812A9E" w14:textId="77777777" w:rsidR="00743F7E" w:rsidRPr="00EF2FC1" w:rsidRDefault="004A6D0D" w:rsidP="00C26AFB">
      <w:pPr>
        <w:pStyle w:val="Author"/>
        <w:rPr>
          <w:lang w:val="es-ES"/>
        </w:rPr>
      </w:pPr>
      <w:r w:rsidRPr="00EF2FC1">
        <w:rPr>
          <w:lang w:val="es-ES"/>
        </w:rPr>
        <w:t>Nombre</w:t>
      </w:r>
      <w:r w:rsidR="00F417D2" w:rsidRPr="00EF2FC1">
        <w:rPr>
          <w:lang w:val="es-ES"/>
        </w:rPr>
        <w:t xml:space="preserve"> </w:t>
      </w:r>
      <w:r w:rsidRPr="00EF2FC1">
        <w:rPr>
          <w:lang w:val="es-ES"/>
        </w:rPr>
        <w:t>Apellido</w:t>
      </w:r>
      <w:r w:rsidR="004961EF" w:rsidRPr="00EF2FC1">
        <w:rPr>
          <w:vertAlign w:val="superscript"/>
          <w:lang w:val="es-ES"/>
        </w:rPr>
        <w:t>1</w:t>
      </w:r>
      <w:r w:rsidR="00743F7E" w:rsidRPr="00EF2FC1">
        <w:rPr>
          <w:lang w:val="es-ES"/>
        </w:rPr>
        <w:t xml:space="preserve">, </w:t>
      </w:r>
      <w:r w:rsidRPr="00EF2FC1">
        <w:rPr>
          <w:lang w:val="es-ES"/>
        </w:rPr>
        <w:t>Nombre Apellido</w:t>
      </w:r>
      <w:r w:rsidR="004961EF" w:rsidRPr="00EF2FC1">
        <w:rPr>
          <w:vertAlign w:val="superscript"/>
          <w:lang w:val="es-ES"/>
        </w:rPr>
        <w:t>2</w:t>
      </w:r>
      <w:r w:rsidR="00893A31" w:rsidRPr="00EF2FC1">
        <w:rPr>
          <w:lang w:val="es-ES"/>
        </w:rPr>
        <w:t xml:space="preserve">, </w:t>
      </w:r>
      <w:r w:rsidRPr="00EF2FC1">
        <w:rPr>
          <w:lang w:val="es-ES"/>
        </w:rPr>
        <w:t>Nombre Apellido</w:t>
      </w:r>
      <w:r w:rsidR="00F417D2" w:rsidRPr="00EF2FC1">
        <w:rPr>
          <w:vertAlign w:val="superscript"/>
          <w:lang w:val="es-ES"/>
        </w:rPr>
        <w:t>3</w:t>
      </w:r>
      <w:r w:rsidR="00F417D2" w:rsidRPr="00EF2FC1">
        <w:rPr>
          <w:lang w:val="es-ES"/>
        </w:rPr>
        <w:t xml:space="preserve"> </w:t>
      </w:r>
    </w:p>
    <w:p w14:paraId="174CBF5A" w14:textId="77777777" w:rsidR="00743F7E" w:rsidRPr="00EF2FC1" w:rsidRDefault="00743F7E" w:rsidP="00C26AFB">
      <w:pPr>
        <w:pStyle w:val="Abstractandkeywordtitles"/>
        <w:rPr>
          <w:lang w:val="es-ES"/>
        </w:rPr>
      </w:pPr>
    </w:p>
    <w:p w14:paraId="76558BE6" w14:textId="77777777" w:rsidR="00743F7E" w:rsidRPr="002F6DD3" w:rsidRDefault="00CB0804" w:rsidP="00C26AFB">
      <w:pPr>
        <w:pStyle w:val="Abstractandkeywordtitles"/>
        <w:rPr>
          <w:lang w:val="en-US"/>
        </w:rPr>
      </w:pPr>
      <w:r w:rsidRPr="002F6DD3">
        <w:rPr>
          <w:lang w:val="en-US"/>
        </w:rPr>
        <w:t>RESUMEN</w:t>
      </w:r>
    </w:p>
    <w:p w14:paraId="4AE4FD33" w14:textId="77777777" w:rsidR="00054F83" w:rsidRPr="002002BB" w:rsidRDefault="00054F83" w:rsidP="00054F83">
      <w:pPr>
        <w:pStyle w:val="Abstractandkeywordscontent"/>
        <w:rPr>
          <w:lang w:val="es-ES"/>
        </w:rPr>
      </w:pPr>
      <w:r w:rsidRPr="002F6DD3">
        <w:t xml:space="preserve">Lorem ipsum dolor sit amet, consectetur adipiscing elit. </w:t>
      </w:r>
      <w:r w:rsidRPr="002002BB">
        <w:rPr>
          <w:lang w:val="es-ES"/>
        </w:rPr>
        <w:t xml:space="preserve">Etiam condimentum cursus dolor, quis pharetra enim hendrerit quis. Fusce et posuere dolor. Proin consequat faucibus magna, quis pellentesque lectus porttitor sit amet. Curabitur eu molestie diam. </w:t>
      </w:r>
      <w:r w:rsidRPr="002F6DD3">
        <w:t xml:space="preserve">Morbi et lorem enim, et gravida est. Phasellus fringilla enim sed erat eleifend non pharetra erat vestibulum. In a sem leo. Cras in rutrum orci. Proin non quam sit amet lorem lobortis tincidunt eu vitae massa. </w:t>
      </w:r>
      <w:r w:rsidRPr="002002BB">
        <w:rPr>
          <w:lang w:val="es-ES"/>
        </w:rPr>
        <w:t xml:space="preserve">Vivamus eros dui, porta non suscipit in, cursus in nulla. Nullam vitae hendrerit mi. Curabitur vehicula, metus a elementum luctus, augue sem ultricies turpis, vel lacinia diam purus eu tellus. </w:t>
      </w:r>
      <w:r w:rsidRPr="002F6DD3">
        <w:t xml:space="preserve">Lorem ipsum dolor sit amet, consectetur adipiscing elit. Curabitur et mauris id ipsum consectetur semper. </w:t>
      </w:r>
      <w:r w:rsidRPr="002002BB">
        <w:rPr>
          <w:lang w:val="es-ES"/>
        </w:rPr>
        <w:t>Pellentesque nec elit sit amet odio consequat mattis. Nunc placerat ultricies ullamcorper.</w:t>
      </w:r>
    </w:p>
    <w:p w14:paraId="4DD2771A" w14:textId="77777777" w:rsidR="00C7006C" w:rsidRPr="002002BB" w:rsidRDefault="00F778C6" w:rsidP="00DF0AF9">
      <w:pPr>
        <w:spacing w:before="140"/>
        <w:jc w:val="both"/>
        <w:rPr>
          <w:rStyle w:val="AbstractandkeywordsfontCar"/>
          <w:lang w:val="es-ES"/>
        </w:rPr>
      </w:pPr>
      <w:r w:rsidRPr="002002BB">
        <w:rPr>
          <w:rStyle w:val="AbstractandkeywordtitlesCar"/>
          <w:lang w:val="es-ES"/>
        </w:rPr>
        <w:t>Palabras clave</w:t>
      </w:r>
      <w:r w:rsidR="00743F7E" w:rsidRPr="002002BB">
        <w:rPr>
          <w:rStyle w:val="AbstractandkeywordtitlesCar"/>
          <w:lang w:val="es-ES"/>
        </w:rPr>
        <w:t>:</w:t>
      </w:r>
      <w:r w:rsidR="00743F7E" w:rsidRPr="002002BB">
        <w:rPr>
          <w:rStyle w:val="AbstractandkeywordsfontCar"/>
          <w:lang w:val="es-ES"/>
        </w:rPr>
        <w:t xml:space="preserve"> </w:t>
      </w:r>
      <w:r w:rsidR="00E26F62" w:rsidRPr="00004557">
        <w:rPr>
          <w:rStyle w:val="AbstractandkeywordscontentCar"/>
          <w:lang w:val="es-ES"/>
        </w:rPr>
        <w:t>C</w:t>
      </w:r>
      <w:r w:rsidR="00E26F62" w:rsidRPr="002002BB">
        <w:rPr>
          <w:rStyle w:val="AbstractandkeywordscontentCar"/>
          <w:lang w:val="es-ES"/>
        </w:rPr>
        <w:t>lave1</w:t>
      </w:r>
      <w:r w:rsidR="00004557">
        <w:rPr>
          <w:rStyle w:val="AbstractandkeywordscontentCar"/>
          <w:lang w:val="es-ES"/>
        </w:rPr>
        <w:t xml:space="preserve">, </w:t>
      </w:r>
      <w:r w:rsidR="00004557">
        <w:rPr>
          <w:rStyle w:val="AbstractandkeywordscontentCar"/>
          <w:bCs/>
          <w:lang w:val="es-ES"/>
        </w:rPr>
        <w:t>C</w:t>
      </w:r>
      <w:r w:rsidR="00E26F62" w:rsidRPr="002002BB">
        <w:rPr>
          <w:rStyle w:val="AbstractandkeywordscontentCar"/>
          <w:lang w:val="es-ES"/>
        </w:rPr>
        <w:t>lave2</w:t>
      </w:r>
      <w:r w:rsidR="00004557">
        <w:rPr>
          <w:rStyle w:val="AbstractandkeywordscontentCar"/>
          <w:lang w:val="es-ES"/>
        </w:rPr>
        <w:t xml:space="preserve">, </w:t>
      </w:r>
      <w:r w:rsidR="00E26F62" w:rsidRPr="00004557">
        <w:rPr>
          <w:rStyle w:val="AbstractandkeywordscontentCar"/>
          <w:bCs/>
          <w:lang w:val="es-ES"/>
        </w:rPr>
        <w:t>N</w:t>
      </w:r>
      <w:r w:rsidR="00E26F62" w:rsidRPr="002002BB">
        <w:rPr>
          <w:rStyle w:val="AbstractandkeywordscontentCar"/>
          <w:lang w:val="es-ES"/>
        </w:rPr>
        <w:t>ombrePropio</w:t>
      </w:r>
      <w:r w:rsidR="00004557">
        <w:rPr>
          <w:rStyle w:val="AbstractandkeywordscontentCar"/>
          <w:lang w:val="es-ES"/>
        </w:rPr>
        <w:t xml:space="preserve">, </w:t>
      </w:r>
      <w:r w:rsidR="004A6D0D">
        <w:rPr>
          <w:rStyle w:val="AbstractandkeywordscontentCar"/>
          <w:lang w:val="es-ES"/>
        </w:rPr>
        <w:t>C</w:t>
      </w:r>
      <w:r w:rsidR="00E26F62" w:rsidRPr="002002BB">
        <w:rPr>
          <w:rStyle w:val="AbstractandkeywordscontentCar"/>
          <w:lang w:val="es-ES"/>
        </w:rPr>
        <w:t>lave final.</w:t>
      </w:r>
    </w:p>
    <w:p w14:paraId="1E2FF7AA" w14:textId="77777777" w:rsidR="000A4A2B" w:rsidRPr="002002BB" w:rsidRDefault="000A4A2B" w:rsidP="000A4A2B">
      <w:pPr>
        <w:rPr>
          <w:rFonts w:ascii="Futura Lt BT" w:hAnsi="Futura Lt BT"/>
          <w:b/>
          <w:sz w:val="16"/>
          <w:szCs w:val="16"/>
          <w:lang w:val="es-ES"/>
        </w:rPr>
      </w:pPr>
    </w:p>
    <w:p w14:paraId="313CF8B8" w14:textId="77777777" w:rsidR="00931C35" w:rsidRPr="002F6DD3" w:rsidRDefault="00931C35" w:rsidP="00931C35">
      <w:pPr>
        <w:pStyle w:val="Abstractandkeywordtitles"/>
        <w:rPr>
          <w:rFonts w:ascii="Century Gothic" w:hAnsi="Century Gothic" w:cstheme="minorHAnsi"/>
          <w:lang w:val="en-US"/>
        </w:rPr>
      </w:pPr>
      <w:r w:rsidRPr="002F6DD3">
        <w:rPr>
          <w:rFonts w:ascii="Century Gothic" w:hAnsi="Century Gothic" w:cstheme="minorHAnsi"/>
          <w:lang w:val="en-US"/>
        </w:rPr>
        <w:t xml:space="preserve">ABSTRACT </w:t>
      </w:r>
    </w:p>
    <w:p w14:paraId="0B1E7B05" w14:textId="77777777" w:rsidR="00931C35" w:rsidRPr="002F6DD3" w:rsidRDefault="00931C35" w:rsidP="00931C35">
      <w:pPr>
        <w:pStyle w:val="Abstractandkeywordscontent"/>
      </w:pPr>
      <w:r w:rsidRPr="002F6DD3">
        <w:t xml:space="preserve">Lorem ipsum dolor sit amet, consectetur adipiscing elit. </w:t>
      </w:r>
      <w:r w:rsidRPr="002002BB">
        <w:rPr>
          <w:lang w:val="es-ES"/>
        </w:rPr>
        <w:t xml:space="preserve">Etiam condimentum cursus dolor, quis pharetra enim hendrerit quis. Fusce et posuere dolor. Proin consequat faucibus magna, quis pellentesque lectus porttitor sit amet. Curabitur eu molestie diam. </w:t>
      </w:r>
      <w:r w:rsidRPr="002F6DD3">
        <w:t xml:space="preserve">Morbi et lorem enim, et gravida est. Phasellus fringilla enim sed erat eleifend non pharetra erat vestibulum. In a sem leo. Cras in rutrum orci. Proin non quam sit amet lorem lobortis tincidunt eu vitae massa. </w:t>
      </w:r>
      <w:r w:rsidRPr="002002BB">
        <w:rPr>
          <w:lang w:val="es-ES"/>
        </w:rPr>
        <w:t xml:space="preserve">Vivamus eros dui, porta non suscipit in, cursus in nulla. Nullam vitae hendrerit mi. Curabitur vehicula, metus a elementum luctus, augue sem ultricies turpis, vel lacinia diam purus eu tellus. </w:t>
      </w:r>
      <w:r w:rsidRPr="002F6DD3">
        <w:t>Lorem ipsum dolor sit amet, consectetur adipiscing elit. Curabitur et mauris id ipsum consectetur semper. Pellentesque nec elit sit amet odio consequat mattis. Nunc placerat ultricies ullamcorper.</w:t>
      </w:r>
    </w:p>
    <w:p w14:paraId="2B622FEE" w14:textId="77777777" w:rsidR="00931C35" w:rsidRPr="002F6DD3" w:rsidRDefault="00931C35" w:rsidP="00931C35">
      <w:pPr>
        <w:spacing w:before="140" w:line="220" w:lineRule="exact"/>
        <w:jc w:val="both"/>
        <w:rPr>
          <w:rStyle w:val="AbstractandkeywordsfontCar"/>
        </w:rPr>
      </w:pPr>
      <w:r w:rsidRPr="002F6DD3">
        <w:rPr>
          <w:rStyle w:val="AbstractandkeywordtitlesCar"/>
        </w:rPr>
        <w:t>Keywords:</w:t>
      </w:r>
      <w:r w:rsidRPr="002F6DD3">
        <w:rPr>
          <w:rFonts w:ascii="Futura Lt BT" w:hAnsi="Futura Lt BT"/>
          <w:spacing w:val="-2"/>
          <w:sz w:val="18"/>
          <w:szCs w:val="19"/>
        </w:rPr>
        <w:t xml:space="preserve"> </w:t>
      </w:r>
      <w:r w:rsidRPr="004A6D0D">
        <w:rPr>
          <w:rStyle w:val="AbstractandkeywordscontentCar"/>
          <w:bCs/>
        </w:rPr>
        <w:t>K</w:t>
      </w:r>
      <w:r w:rsidRPr="002F6DD3">
        <w:rPr>
          <w:rStyle w:val="AbstractandkeywordscontentCar"/>
        </w:rPr>
        <w:t>eyword1</w:t>
      </w:r>
      <w:r w:rsidR="004A6D0D">
        <w:rPr>
          <w:rStyle w:val="AbstractandkeywordscontentCar"/>
        </w:rPr>
        <w:t xml:space="preserve">, </w:t>
      </w:r>
      <w:r w:rsidR="004A6D0D" w:rsidRPr="004A6D0D">
        <w:rPr>
          <w:rStyle w:val="AbstractandkeywordscontentCar"/>
          <w:bCs/>
        </w:rPr>
        <w:t>K</w:t>
      </w:r>
      <w:r w:rsidRPr="002F6DD3">
        <w:rPr>
          <w:rStyle w:val="AbstractandkeywordscontentCar"/>
        </w:rPr>
        <w:t>eyword2</w:t>
      </w:r>
      <w:r w:rsidR="004A6D0D">
        <w:rPr>
          <w:rStyle w:val="AbstractandkeywordscontentCar"/>
        </w:rPr>
        <w:t xml:space="preserve">, </w:t>
      </w:r>
      <w:r w:rsidRPr="004A6D0D">
        <w:rPr>
          <w:rStyle w:val="AbstractandkeywordscontentCar"/>
          <w:bCs/>
        </w:rPr>
        <w:t>P</w:t>
      </w:r>
      <w:r w:rsidRPr="002F6DD3">
        <w:rPr>
          <w:rStyle w:val="AbstractandkeywordscontentCar"/>
        </w:rPr>
        <w:t>roperNoun</w:t>
      </w:r>
      <w:r w:rsidR="004A6D0D">
        <w:rPr>
          <w:rStyle w:val="AbstractandkeywordscontentCar"/>
        </w:rPr>
        <w:t>, F</w:t>
      </w:r>
      <w:r w:rsidRPr="002F6DD3">
        <w:rPr>
          <w:rStyle w:val="AbstractandkeywordscontentCar"/>
        </w:rPr>
        <w:t>inal keyword.</w:t>
      </w:r>
    </w:p>
    <w:p w14:paraId="70D59161" w14:textId="77777777" w:rsidR="00931C35" w:rsidRPr="002F6DD3" w:rsidRDefault="00931C35" w:rsidP="000A4A2B">
      <w:pPr>
        <w:rPr>
          <w:rFonts w:ascii="Futura Lt BT" w:hAnsi="Futura Lt BT"/>
          <w:b/>
          <w:sz w:val="16"/>
          <w:szCs w:val="16"/>
        </w:rPr>
      </w:pPr>
    </w:p>
    <w:p w14:paraId="4C3720DC" w14:textId="77777777" w:rsidR="000A4A2B" w:rsidRPr="002F6DD3" w:rsidRDefault="002F6DD3" w:rsidP="00C26AFB">
      <w:pPr>
        <w:pStyle w:val="Dates0"/>
        <w:rPr>
          <w:lang w:val="es-ES"/>
        </w:rPr>
      </w:pPr>
      <w:r w:rsidRPr="002C4155">
        <w:rPr>
          <w:lang w:val="es-ES"/>
        </w:rPr>
        <w:t>Fecha de recepción</w:t>
      </w:r>
      <w:r w:rsidR="000A4A2B" w:rsidRPr="002F6DD3">
        <w:rPr>
          <w:lang w:val="es-ES"/>
        </w:rPr>
        <w:t xml:space="preserve">: </w:t>
      </w:r>
      <w:r w:rsidRPr="002F6DD3">
        <w:rPr>
          <w:b w:val="0"/>
          <w:bCs/>
          <w:lang w:val="es-ES"/>
        </w:rPr>
        <w:t>Enero __, 2020.</w:t>
      </w:r>
    </w:p>
    <w:p w14:paraId="79F4840A" w14:textId="77777777" w:rsidR="000A4A2B" w:rsidRPr="002F6DD3" w:rsidRDefault="002F6DD3" w:rsidP="00C26AFB">
      <w:pPr>
        <w:pStyle w:val="Dates0"/>
        <w:rPr>
          <w:lang w:val="es-ES"/>
        </w:rPr>
      </w:pPr>
      <w:r w:rsidRPr="002C4155">
        <w:rPr>
          <w:lang w:val="es-ES"/>
        </w:rPr>
        <w:t>Fecha de aceptación</w:t>
      </w:r>
      <w:r w:rsidR="00E61014" w:rsidRPr="002F6DD3">
        <w:rPr>
          <w:lang w:val="es-ES"/>
        </w:rPr>
        <w:t xml:space="preserve">: </w:t>
      </w:r>
      <w:r w:rsidRPr="002F6DD3">
        <w:rPr>
          <w:b w:val="0"/>
          <w:bCs/>
          <w:lang w:val="es-ES"/>
        </w:rPr>
        <w:t>Enero</w:t>
      </w:r>
      <w:r w:rsidR="000A4A2B" w:rsidRPr="002F6DD3">
        <w:rPr>
          <w:b w:val="0"/>
          <w:bCs/>
          <w:lang w:val="es-ES"/>
        </w:rPr>
        <w:t xml:space="preserve"> </w:t>
      </w:r>
      <w:r w:rsidR="00842B21" w:rsidRPr="002F6DD3">
        <w:rPr>
          <w:b w:val="0"/>
          <w:bCs/>
          <w:lang w:val="es-ES"/>
        </w:rPr>
        <w:t>__</w:t>
      </w:r>
      <w:r w:rsidRPr="002F6DD3">
        <w:rPr>
          <w:b w:val="0"/>
          <w:bCs/>
          <w:lang w:val="es-ES"/>
        </w:rPr>
        <w:t>,</w:t>
      </w:r>
      <w:r w:rsidR="000A4A2B" w:rsidRPr="002F6DD3">
        <w:rPr>
          <w:b w:val="0"/>
          <w:bCs/>
          <w:lang w:val="es-ES"/>
        </w:rPr>
        <w:t xml:space="preserve"> 20</w:t>
      </w:r>
      <w:r w:rsidRPr="002F6DD3">
        <w:rPr>
          <w:b w:val="0"/>
          <w:bCs/>
          <w:lang w:val="es-ES"/>
        </w:rPr>
        <w:t>20.</w:t>
      </w:r>
    </w:p>
    <w:p w14:paraId="347A77F5" w14:textId="77777777" w:rsidR="00691B00" w:rsidRPr="002F6DD3" w:rsidRDefault="00691B00" w:rsidP="00C26AFB">
      <w:pPr>
        <w:pStyle w:val="ChapterTitle"/>
        <w:rPr>
          <w:lang w:val="es-ES"/>
        </w:rPr>
      </w:pPr>
    </w:p>
    <w:p w14:paraId="5958C373" w14:textId="77777777" w:rsidR="00691B00" w:rsidRPr="002F6DD3" w:rsidRDefault="00691B00" w:rsidP="00C26AFB">
      <w:pPr>
        <w:pStyle w:val="ChapterTitle"/>
        <w:rPr>
          <w:lang w:val="es-ES"/>
        </w:rPr>
        <w:sectPr w:rsidR="00691B00" w:rsidRPr="002F6DD3" w:rsidSect="00430F84">
          <w:headerReference w:type="even" r:id="rId8"/>
          <w:headerReference w:type="default" r:id="rId9"/>
          <w:footerReference w:type="even" r:id="rId10"/>
          <w:footerReference w:type="default" r:id="rId11"/>
          <w:headerReference w:type="first" r:id="rId12"/>
          <w:footerReference w:type="first" r:id="rId13"/>
          <w:type w:val="continuous"/>
          <w:pgSz w:w="12242" w:h="15842" w:code="119"/>
          <w:pgMar w:top="1134" w:right="1134" w:bottom="1134" w:left="1080" w:header="567" w:footer="567" w:gutter="0"/>
          <w:cols w:space="459"/>
          <w:titlePg/>
          <w:docGrid w:linePitch="360"/>
        </w:sectPr>
      </w:pPr>
    </w:p>
    <w:p w14:paraId="3D4EFDA0" w14:textId="77777777" w:rsidR="00C0013C" w:rsidRPr="00CF1860" w:rsidRDefault="00931C35" w:rsidP="00C26AFB">
      <w:pPr>
        <w:pStyle w:val="ChapterTitle"/>
        <w:rPr>
          <w:lang w:val="es-ES"/>
        </w:rPr>
      </w:pPr>
      <w:r w:rsidRPr="00CF1860">
        <w:rPr>
          <w:lang w:val="es-ES"/>
        </w:rPr>
        <w:t>Introducción</w:t>
      </w:r>
      <w:r w:rsidR="00C7006C" w:rsidRPr="002002BB">
        <w:rPr>
          <w:rStyle w:val="FootnoteReference"/>
          <w:color w:val="FFFFFF" w:themeColor="background1"/>
          <w:sz w:val="18"/>
          <w:szCs w:val="18"/>
          <w:lang w:val="es-ES"/>
        </w:rPr>
        <w:footnoteReference w:id="1"/>
      </w:r>
      <w:r w:rsidR="00C7006C" w:rsidRPr="00CF1860">
        <w:rPr>
          <w:color w:val="FFFFFF" w:themeColor="background1"/>
          <w:lang w:val="es-ES"/>
        </w:rPr>
        <w:t xml:space="preserve"> </w:t>
      </w:r>
      <w:r w:rsidR="00C7006C" w:rsidRPr="002002BB">
        <w:rPr>
          <w:rStyle w:val="FootnoteReference"/>
          <w:color w:val="FFFFFF" w:themeColor="background1"/>
          <w:sz w:val="18"/>
          <w:szCs w:val="18"/>
          <w:lang w:val="es-ES"/>
        </w:rPr>
        <w:footnoteReference w:id="2"/>
      </w:r>
    </w:p>
    <w:p w14:paraId="1A64BDB7" w14:textId="77777777" w:rsidR="003C19A8" w:rsidRPr="002002BB" w:rsidRDefault="003C19A8" w:rsidP="00C26AFB">
      <w:pPr>
        <w:pStyle w:val="Content"/>
        <w:rPr>
          <w:lang w:val="es-ES"/>
        </w:rPr>
      </w:pPr>
      <w:bookmarkStart w:id="0" w:name="_Ref220845627"/>
      <w:bookmarkStart w:id="1" w:name="_Ref173317084"/>
      <w:bookmarkStart w:id="2" w:name="_Ref165120614"/>
      <w:r w:rsidRPr="00CF1860">
        <w:rPr>
          <w:lang w:val="es-ES"/>
        </w:rPr>
        <w:t xml:space="preserve">Phasellus ante orci, accumsan vitae vulputate in, aliquam quis lacus. Aenean sit amet mauris quam, a semper velit. Maecenas feugiat sagittis felis eget mattis. </w:t>
      </w:r>
      <w:r w:rsidRPr="002002BB">
        <w:rPr>
          <w:lang w:val="es-ES"/>
        </w:rPr>
        <w:t xml:space="preserve">Aenean bibendum porta orci, vitae lacinia turpis adipiscing a. Proin quis velit eu dolor auctor dapibus. </w:t>
      </w:r>
      <w:r w:rsidRPr="002F6DD3">
        <w:t xml:space="preserve">Duis id nisi interdum quam scelerisque vestibulum sit amet et velit. Cum sociis natoque penatibus et magnis dis parturient montes, nascetur ridiculus mus. Donec odio leo, vulputate ut tempus in, malesuada in justo. Morbi commodo pharetra dapibus. In hac habitasse platea dictumst. Fusce sagittis ornare accumsan. </w:t>
      </w:r>
      <w:r w:rsidRPr="002002BB">
        <w:rPr>
          <w:lang w:val="es-ES"/>
        </w:rPr>
        <w:t>Vivamus scelerisque, arcu tempor pulvinar convallis, lectus nisl condimentum velit, eget cursus magna eros imperdiet purus. Maecenas a vehicula tortor.</w:t>
      </w:r>
    </w:p>
    <w:p w14:paraId="25CEE01C" w14:textId="77777777" w:rsidR="003C19A8" w:rsidRPr="002F6DD3" w:rsidRDefault="003C19A8" w:rsidP="00C26AFB">
      <w:pPr>
        <w:pStyle w:val="Content"/>
      </w:pPr>
      <w:r w:rsidRPr="002002BB">
        <w:rPr>
          <w:lang w:val="es-ES"/>
        </w:rPr>
        <w:t xml:space="preserve">Pellentesque faucibus, mauris vel blandit sagittis, dolor nibh tempus nulla, ac viverra turpis mauris at erat. </w:t>
      </w:r>
      <w:r w:rsidRPr="002F6DD3">
        <w:t xml:space="preserve">Integer at ullamcorper dolor. In condimentum sem sit amet purus cursus eget auctor nisl tempus. </w:t>
      </w:r>
      <w:r w:rsidRPr="002002BB">
        <w:rPr>
          <w:lang w:val="es-ES"/>
        </w:rPr>
        <w:t xml:space="preserve">Suspendisse scelerisque, est tempus gravida auctor, odio mi convallis nisl, a interdum ipsum odio eu neque. </w:t>
      </w:r>
      <w:r w:rsidRPr="002F6DD3">
        <w:t xml:space="preserve">Aliquam vel massa in nunc eleifend blandit non eu libero. Duis eget sem metus, </w:t>
      </w:r>
      <w:r w:rsidRPr="002F6DD3">
        <w:t>sit amet lobortis mauris. Sed eu quam libero, in euismod tellus. Curabitur lobortis lorem nec tellus consequat eleifend. Mauris congue, erat eu ullamcorper vulputate, enim nisi egestas nibh, sit amet consectetur odio enim sit amet dui. Phasellus congue felis eu augue dictum nec tempor arcu placerat. Nulla tempor vestibulum nibh, sed placerat leo ultrices ornare. Morbi nisl nunc, facilisis nec tempor in, bibendum eget erat. Praesent dignissim mattis pretium. Donec placerat blandit ipsum et molestie.</w:t>
      </w:r>
    </w:p>
    <w:p w14:paraId="0C7868B8" w14:textId="77777777" w:rsidR="0063628C" w:rsidRPr="002F6DD3" w:rsidRDefault="003C19A8" w:rsidP="00C26AFB">
      <w:pPr>
        <w:pStyle w:val="Content"/>
      </w:pPr>
      <w:r w:rsidRPr="002F6DD3">
        <w:t xml:space="preserve">Sed mi nulla, placerat ut dictum a, bibendum id tortor. Sed urna odio, placerat fermentum convallis ac, faucibus a massa. Sed orci nisi, consectetur ac rutrum vitae, iaculis nec ligula. Morbi dictum mi id tellus elementum congue rutrum urna semper. Suspendisse a eros a libero fermentum porttitor quis at nunc. Mauris cursus tincidunt leo sit amet aliquet. Praesent tempus ultricies scelerisque. Donec interdum faucibus libero, quis blandit augue fermentum vitae. Fusce tempor elementum euismod. Praesent convallis, odio et rutrum aliquet, lacus justo viverra urna, eu porta tellus purus vestibulum lacus. Nunc at lorem sem. Donec euismod </w:t>
      </w:r>
      <w:r w:rsidRPr="002F6DD3">
        <w:lastRenderedPageBreak/>
        <w:t>hendrerit feugiat. Nullam sapien sapien, luctus sit amet imperdiet id, aliquam ac urna.</w:t>
      </w:r>
    </w:p>
    <w:p w14:paraId="02560675" w14:textId="77777777" w:rsidR="0063628C" w:rsidRPr="002F6DD3" w:rsidRDefault="0063628C" w:rsidP="0063628C">
      <w:pPr>
        <w:pStyle w:val="Content"/>
      </w:pPr>
      <w:r w:rsidRPr="002F6DD3">
        <w:t>Sed mi nulla, placerat ut dictum a, bibendum id tortor. Sed urna odio, placerat fermentum convallis ac, faucibus a massa. Sed orci nisi, consectetur ac rutrum vitae, iaculis nec ligula. Morbi dictum mi id tellus elementum congue rutrum urna semper. Suspendisse a eros a libero fermentum porttitor quis at nunc. Mauris cursus tincidunt leo sit amet aliquet. Praesent tempus ultricies scelerisque. Donec interdum faucibus libero, quis blandit augue fermentum vitae. Fusce tempor elementum euismod. Praesent convallis, odio et rutrum aliquet, lacus justo viverra urna, eu porta tellus purus vestibulum lacus. Nunc at lorem sem. Donec euismod hendrerit feugiat. Nullam sapien sapien, luctus sit amet imperdiet id, aliquam ac urna.</w:t>
      </w:r>
    </w:p>
    <w:p w14:paraId="39425F0A" w14:textId="77777777" w:rsidR="0063628C" w:rsidRPr="002F6DD3" w:rsidRDefault="0063628C" w:rsidP="00C26AFB">
      <w:pPr>
        <w:pStyle w:val="Content"/>
      </w:pPr>
    </w:p>
    <w:p w14:paraId="4244E6BD" w14:textId="77777777" w:rsidR="003C19A8" w:rsidRPr="002002BB" w:rsidRDefault="003C19A8" w:rsidP="00C26AFB">
      <w:pPr>
        <w:pStyle w:val="ChapterTitle"/>
        <w:rPr>
          <w:rFonts w:ascii="ZapfHumnst BT" w:hAnsi="ZapfHumnst BT"/>
          <w:sz w:val="17"/>
          <w:szCs w:val="17"/>
          <w:lang w:val="es-ES"/>
        </w:rPr>
      </w:pPr>
      <w:r w:rsidRPr="002002BB">
        <w:rPr>
          <w:lang w:val="es-ES"/>
        </w:rPr>
        <w:t>T</w:t>
      </w:r>
      <w:r w:rsidR="002002BB">
        <w:rPr>
          <w:lang w:val="es-ES"/>
        </w:rPr>
        <w:t>í</w:t>
      </w:r>
      <w:r w:rsidRPr="002002BB">
        <w:rPr>
          <w:lang w:val="es-ES"/>
        </w:rPr>
        <w:t>t</w:t>
      </w:r>
      <w:r w:rsidR="002002BB" w:rsidRPr="002002BB">
        <w:rPr>
          <w:lang w:val="es-ES"/>
        </w:rPr>
        <w:t>ulo</w:t>
      </w:r>
      <w:r w:rsidRPr="002002BB">
        <w:rPr>
          <w:lang w:val="es-ES"/>
        </w:rPr>
        <w:t xml:space="preserve"> 1</w:t>
      </w:r>
    </w:p>
    <w:p w14:paraId="6854C4E9" w14:textId="77777777" w:rsidR="003C19A8" w:rsidRPr="002F6DD3" w:rsidRDefault="003C19A8" w:rsidP="00C26AFB">
      <w:pPr>
        <w:pStyle w:val="Content"/>
      </w:pPr>
      <w:r w:rsidRPr="002002BB">
        <w:rPr>
          <w:lang w:val="es-ES"/>
        </w:rPr>
        <w:t xml:space="preserve">Ut ultrices ullamcorper odio id dapibus. Vestibulum ante ipsum primis in faucibus orci luctus et ultrices posuere cubilia Curae; Donec ultricies suscipit fringilla. </w:t>
      </w:r>
      <w:r w:rsidRPr="002F6DD3">
        <w:t xml:space="preserve">Aenean a felis in arcu rhoncus dignissim quis sit amet nisl. Sed mi nibh, lobortis vitae accumsan vitae, accumsan at libero. Suspendisse imperdiet vestibulum mollis. Nulla turpis elit, cursus id lacinia sed, pellentesque eget nisl. Nam venenatis commodo augue, fermentum lobortis ipsum sodales quis. Sed malesuada pharetra sapien, id placerat tellus sollicitudin sit amet. </w:t>
      </w:r>
      <w:r w:rsidRPr="002002BB">
        <w:rPr>
          <w:lang w:val="es-ES"/>
        </w:rPr>
        <w:t xml:space="preserve">Donec eros sapien, ultrices ac elementum sed, lacinia a libero. Mauris in sem eu sapien pellentesque posuere. </w:t>
      </w:r>
      <w:r w:rsidRPr="002F6DD3">
        <w:t>Aliquam at cursus ante.</w:t>
      </w:r>
    </w:p>
    <w:p w14:paraId="17132033" w14:textId="77777777" w:rsidR="003C19A8" w:rsidRPr="002002BB" w:rsidRDefault="003C19A8" w:rsidP="00C26AFB">
      <w:pPr>
        <w:pStyle w:val="Content"/>
        <w:rPr>
          <w:lang w:val="es-ES"/>
        </w:rPr>
      </w:pPr>
      <w:r w:rsidRPr="002F6DD3">
        <w:t xml:space="preserve">Curabitur metus quam, aliquam ac eleifend nec, pharetra eu quam. </w:t>
      </w:r>
      <w:r w:rsidRPr="002002BB">
        <w:rPr>
          <w:lang w:val="es-ES"/>
        </w:rPr>
        <w:t xml:space="preserve">Pellentesque vestibulum iaculis porta. Suspendisse quis massa eu magna placerat varius. Aenean vehicula neque non libero scelerisque volutpat. Fusce egestas, arcu et pellentesque tincidunt, dolor lacus faucibus dui, sed laoreet diam turpis a lorem. </w:t>
      </w:r>
      <w:r w:rsidRPr="002F6DD3">
        <w:t>Vivamus tincidunt justo elementum risus dignissim dapibus. In justo sapien, imperdiet eget mollis in, feugiat quis felis. Duis ac elit eget mi tincidunt feugiat.</w:t>
      </w:r>
      <w:r w:rsidR="00122229" w:rsidRPr="002F6DD3">
        <w:t xml:space="preserve"> Nulla turpis elit, cursus id lacinia sed, pellentesque eget nisl. Nam venenatis commodo augue, fermentum lobortis ipsum sodales quis. Sed malesuada pharetra sapien, id placerat tellus sollicitudin sit amet. </w:t>
      </w:r>
      <w:r w:rsidR="00122229" w:rsidRPr="002002BB">
        <w:rPr>
          <w:lang w:val="es-ES"/>
        </w:rPr>
        <w:t>Donec eros sapien, ultrices ac elementum sed, lacinia a libero. Mauris in sem eu sapien pellentesque posuere. Aliquam at cursus ante.</w:t>
      </w:r>
    </w:p>
    <w:p w14:paraId="53C6FA2D" w14:textId="77777777" w:rsidR="003C19A8" w:rsidRPr="002002BB" w:rsidRDefault="002B5C8F" w:rsidP="00C26AFB">
      <w:pPr>
        <w:pStyle w:val="ChapterSubtitle"/>
        <w:rPr>
          <w:lang w:val="es-ES"/>
        </w:rPr>
      </w:pPr>
      <w:r w:rsidRPr="002002BB">
        <w:rPr>
          <w:lang w:val="es-ES"/>
        </w:rPr>
        <w:t>Subt</w:t>
      </w:r>
      <w:r w:rsidR="002002BB">
        <w:rPr>
          <w:lang w:val="es-ES"/>
        </w:rPr>
        <w:t>í</w:t>
      </w:r>
      <w:r w:rsidRPr="002002BB">
        <w:rPr>
          <w:lang w:val="es-ES"/>
        </w:rPr>
        <w:t>t</w:t>
      </w:r>
      <w:r w:rsidR="002002BB" w:rsidRPr="002002BB">
        <w:rPr>
          <w:lang w:val="es-ES"/>
        </w:rPr>
        <w:t>u</w:t>
      </w:r>
      <w:r w:rsidRPr="002002BB">
        <w:rPr>
          <w:lang w:val="es-ES"/>
        </w:rPr>
        <w:t>l</w:t>
      </w:r>
      <w:r w:rsidR="002002BB" w:rsidRPr="002002BB">
        <w:rPr>
          <w:lang w:val="es-ES"/>
        </w:rPr>
        <w:t>o</w:t>
      </w:r>
      <w:r w:rsidRPr="002002BB">
        <w:rPr>
          <w:lang w:val="es-ES"/>
        </w:rPr>
        <w:t xml:space="preserve"> 1</w:t>
      </w:r>
    </w:p>
    <w:p w14:paraId="13786C4A" w14:textId="77777777" w:rsidR="003C19A8" w:rsidRPr="002002BB" w:rsidRDefault="003C19A8" w:rsidP="00BA61BE">
      <w:pPr>
        <w:pStyle w:val="Content"/>
        <w:rPr>
          <w:rStyle w:val="NormalCar"/>
          <w:sz w:val="18"/>
          <w:lang w:val="es-ES"/>
        </w:rPr>
      </w:pPr>
      <w:r w:rsidRPr="002002BB">
        <w:rPr>
          <w:rStyle w:val="Sub-sectionCar"/>
          <w:sz w:val="18"/>
          <w:lang w:val="es-ES"/>
        </w:rPr>
        <w:t>Sub-section 1:</w:t>
      </w:r>
      <w:r w:rsidRPr="002002BB">
        <w:rPr>
          <w:lang w:val="es-ES"/>
        </w:rPr>
        <w:t xml:space="preserve"> </w:t>
      </w:r>
      <w:r w:rsidRPr="002002BB">
        <w:rPr>
          <w:rStyle w:val="NormalCar"/>
          <w:sz w:val="18"/>
          <w:lang w:val="es-ES"/>
        </w:rPr>
        <w:t xml:space="preserve">Nullam id nibh vel libero dapibus mollis. Mauris ut lorem neque, in imperdiet dui. Nam tellus urna, elementum eu cursus quis, dictum auctor eros. Aliquam erat volutpat. Maecenas tincidunt arcu in nisl porttitor id mattis neque venenatis. Vestibulum ante ipsum primis in faucibus orci luctus et ultrices posuere cubilia Curae; Pellentesque ligula diam, interdum nec hendrerit ut, blandit a diam. </w:t>
      </w:r>
      <w:r w:rsidRPr="002F6DD3">
        <w:rPr>
          <w:rStyle w:val="NormalCar"/>
          <w:sz w:val="18"/>
        </w:rPr>
        <w:t xml:space="preserve">Nunc at nibh ac neque dapibus suscipit nec sit amet nisi. Mauris pretium hendrerit nibh ac laoreet. Aenean rhoncus feugiat lacus, sed posuere dui aliquam ac. </w:t>
      </w:r>
      <w:r w:rsidRPr="002002BB">
        <w:rPr>
          <w:rStyle w:val="NormalCar"/>
          <w:sz w:val="18"/>
          <w:lang w:val="es-ES"/>
        </w:rPr>
        <w:t>Nunc commodo mollis enim, et suscipit magna ultrices ut. Quisque ac adipiscing ligula.</w:t>
      </w:r>
    </w:p>
    <w:p w14:paraId="0DDF017E" w14:textId="77777777" w:rsidR="00122229" w:rsidRPr="002F6DD3" w:rsidRDefault="003C19A8" w:rsidP="00122229">
      <w:pPr>
        <w:pStyle w:val="Content"/>
      </w:pPr>
      <w:r w:rsidRPr="002002BB">
        <w:rPr>
          <w:rStyle w:val="Sub-sectionCar"/>
          <w:sz w:val="18"/>
          <w:lang w:val="es-ES"/>
        </w:rPr>
        <w:t>Sub section 2:</w:t>
      </w:r>
      <w:r w:rsidRPr="002002BB">
        <w:rPr>
          <w:lang w:val="es-ES"/>
        </w:rPr>
        <w:t xml:space="preserve"> vitae felis accumsan vel venenatis tortor mollis. Nulla non est non nulla tempus tristique et nec augue. Donec iaculis tellus vitae arcu tempus quis dapibus orci vehicula. </w:t>
      </w:r>
      <w:r w:rsidRPr="002F6DD3">
        <w:t>Lorem ipsum dolor sit amet, consectetur adipiscing elit. Donec dapibus nisi at sem egestas sit amet dapibus felis dictum. Maecenas dictum suscipit velit, quis auctor lorem commodo nec.</w:t>
      </w:r>
      <w:r w:rsidR="00122229" w:rsidRPr="002F6DD3">
        <w:t xml:space="preserve"> Quisque eget dui at sem accumsan consequat id vitae urna. Mauris aliquam magna a justo interdum lobortis. Nulla ac posuere mi. In varius, lacus eget </w:t>
      </w:r>
      <w:r w:rsidR="00122229" w:rsidRPr="002F6DD3">
        <w:t>tristique cursus, leo est pretium augue, a placerat risus diam eget dolor. Curabitur blandit, velit vitae interdum ultrices, justo elit adipiscing metus, et aliquam diam ipsum a sem. Etiam nec ligula ante, viverra consectetur diam. Aliquam gravida volutpat tellus at ullamcorper. Vestibulum ante ipsum primis in faucibus orci luctus et ultrices posuere cubilia Curae; Vestibulum sollicitudin orci sed ligula sodales fringilla. Suspendisse sit amet dolor orci.</w:t>
      </w:r>
    </w:p>
    <w:p w14:paraId="3F48F180" w14:textId="77777777" w:rsidR="003C19A8" w:rsidRPr="002002BB" w:rsidRDefault="00122229" w:rsidP="00BA61BE">
      <w:pPr>
        <w:pStyle w:val="Content"/>
        <w:rPr>
          <w:lang w:val="es-ES"/>
        </w:rPr>
      </w:pPr>
      <w:r w:rsidRPr="002F6DD3">
        <w:t xml:space="preserve">Ut ultrices ullamcorper odio id dapibus. </w:t>
      </w:r>
      <w:r w:rsidRPr="002002BB">
        <w:rPr>
          <w:lang w:val="es-ES"/>
        </w:rPr>
        <w:t xml:space="preserve">Vestibulum ante ipsum primis in faucibus orci luctus et ultrices posuere cubilia Curae; Donec ultricies suscipit fringilla. </w:t>
      </w:r>
      <w:r w:rsidRPr="002F6DD3">
        <w:t>Aenean a felis in arcu rhoncus dignissim quis sit amet nisl. Sed mi nibh, lobortis vitae accumsan vitae, accumsan at libero. Suspendisse imperdiet vestibulum mollis. Nulla turpis elit, cursus id lacinia sed, pellentesque eget nisl. Nam venenatis commodo augue, fermentum lobortis ipsum sodales quis. Sed malesuada pharetra sapien, id placerat t</w:t>
      </w:r>
      <w:r w:rsidR="00640367" w:rsidRPr="002F6DD3">
        <w:t xml:space="preserve">ellus sollicitudin sit amet. </w:t>
      </w:r>
      <w:r w:rsidR="00640367" w:rsidRPr="002002BB">
        <w:rPr>
          <w:lang w:val="es-ES"/>
        </w:rPr>
        <w:t>Do</w:t>
      </w:r>
      <w:r w:rsidRPr="002002BB">
        <w:rPr>
          <w:lang w:val="es-ES"/>
        </w:rPr>
        <w:t>ec eros sapien, ultrices ac elementum sed, lacinia a libero. Mauris in sem eu sapien pellentesque posuere. Aliquam at cursus ante.</w:t>
      </w:r>
    </w:p>
    <w:p w14:paraId="6C659436" w14:textId="77777777" w:rsidR="003C19A8" w:rsidRPr="00004557" w:rsidRDefault="003C19A8" w:rsidP="00C26AFB">
      <w:pPr>
        <w:pStyle w:val="Content"/>
      </w:pPr>
      <w:r w:rsidRPr="002002BB">
        <w:rPr>
          <w:lang w:val="es-ES"/>
        </w:rPr>
        <w:t xml:space="preserve">Maecenas nunc ipsum, sollicitudin ut mollis vel, sollicitudin posuere elit. Praesent diam orci, tristique vel pharetra elementum, semper a nulla. Class aptent taciti sociosqu ad litora torquent per conubia nostra, per inceptos himenaeos. Aenean laoreet malesuada fermentum. Donec mollis sapien id augue elementum eu tristique ante viverra. Vestibulum sagittis dignissim sapien nec mollis. Curabitur tempus sapien eget nulla posuere sagittis mollis neque pharetra. Donec aliquet rhoncus purus, vel commodo urna pretium eget. Maecenas dui nibh, venenatis at egestas eu, rhoncus vitae purus. </w:t>
      </w:r>
      <w:r w:rsidRPr="00004557">
        <w:t>Nulla euism</w:t>
      </w:r>
      <w:r w:rsidR="0021670E" w:rsidRPr="00004557">
        <w:t xml:space="preserve"> </w:t>
      </w:r>
      <w:r w:rsidRPr="00004557">
        <w:t>od erat ut velit ornare placerat. In tortor quam, tincidunt adipiscing sollicitudin vel, dictum vel erat. Etiam adipiscing, dolor non gravida sollicitudin, diam felis interdum dolor, a faucibus ligula erat non mauris.</w:t>
      </w:r>
      <w:r w:rsidR="0063628C" w:rsidRPr="00004557">
        <w:t xml:space="preserve"> </w:t>
      </w:r>
      <w:r w:rsidR="0063628C" w:rsidRPr="00004557">
        <w:rPr>
          <w:b/>
        </w:rPr>
        <w:t>It can be seen in Figure 1.</w:t>
      </w:r>
      <w:r w:rsidR="002A33AC" w:rsidRPr="00004557">
        <w:rPr>
          <w:b/>
        </w:rPr>
        <w:t xml:space="preserve"> </w:t>
      </w:r>
      <w:r w:rsidR="002A33AC" w:rsidRPr="00004557">
        <w:t xml:space="preserve">Figures font size should be </w:t>
      </w:r>
      <w:r w:rsidR="00BB2ADC" w:rsidRPr="00004557">
        <w:t xml:space="preserve">equal or higher than </w:t>
      </w:r>
      <w:r w:rsidR="002A33AC" w:rsidRPr="00004557">
        <w:t>text font size in paragraphs.</w:t>
      </w:r>
    </w:p>
    <w:tbl>
      <w:tblPr>
        <w:tblStyle w:val="TableGrid"/>
        <w:tblW w:w="4820" w:type="dxa"/>
        <w:tblInd w:w="57" w:type="dxa"/>
        <w:tblLayout w:type="fixed"/>
        <w:tblCellMar>
          <w:top w:w="28" w:type="dxa"/>
          <w:left w:w="28" w:type="dxa"/>
          <w:bottom w:w="28" w:type="dxa"/>
          <w:right w:w="28" w:type="dxa"/>
        </w:tblCellMar>
        <w:tblLook w:val="04A0" w:firstRow="1" w:lastRow="0" w:firstColumn="1" w:lastColumn="0" w:noHBand="0" w:noVBand="1"/>
      </w:tblPr>
      <w:tblGrid>
        <w:gridCol w:w="4820"/>
      </w:tblGrid>
      <w:tr w:rsidR="003C19A8" w:rsidRPr="002002BB" w14:paraId="19A0D4E6" w14:textId="77777777" w:rsidTr="003C19A8">
        <w:tc>
          <w:tcPr>
            <w:tcW w:w="4820" w:type="dxa"/>
          </w:tcPr>
          <w:p w14:paraId="0FF3DE38" w14:textId="77777777" w:rsidR="003C19A8" w:rsidRPr="002002BB" w:rsidRDefault="00154CF8" w:rsidP="00E36539">
            <w:pPr>
              <w:pStyle w:val="Normal10"/>
              <w:rPr>
                <w:lang w:val="es-ES"/>
              </w:rPr>
            </w:pPr>
            <w:r>
              <w:rPr>
                <w:noProof/>
                <w:lang w:val="es-ES" w:eastAsia="es-CO"/>
              </w:rPr>
              <w:drawing>
                <wp:inline distT="0" distB="0" distL="0" distR="0" wp14:anchorId="114BA89D" wp14:editId="1E90535F">
                  <wp:extent cx="3025140" cy="1651635"/>
                  <wp:effectExtent l="0" t="0" r="0" b="0"/>
                  <wp:docPr id="12" name="Picture 12" descr="A picture containing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Screenshot 2020-03-07 at 12.19.32.png"/>
                          <pic:cNvPicPr/>
                        </pic:nvPicPr>
                        <pic:blipFill>
                          <a:blip r:embed="rId14">
                            <a:extLst>
                              <a:ext uri="{28A0092B-C50C-407E-A947-70E740481C1C}">
                                <a14:useLocalDpi xmlns:a14="http://schemas.microsoft.com/office/drawing/2010/main" val="0"/>
                              </a:ext>
                            </a:extLst>
                          </a:blip>
                          <a:stretch>
                            <a:fillRect/>
                          </a:stretch>
                        </pic:blipFill>
                        <pic:spPr>
                          <a:xfrm>
                            <a:off x="0" y="0"/>
                            <a:ext cx="3025140" cy="1651635"/>
                          </a:xfrm>
                          <a:prstGeom prst="rect">
                            <a:avLst/>
                          </a:prstGeom>
                        </pic:spPr>
                      </pic:pic>
                    </a:graphicData>
                  </a:graphic>
                </wp:inline>
              </w:drawing>
            </w:r>
          </w:p>
        </w:tc>
      </w:tr>
      <w:tr w:rsidR="003C19A8" w:rsidRPr="002002BB" w14:paraId="05B1E2CC" w14:textId="77777777" w:rsidTr="003C19A8">
        <w:tc>
          <w:tcPr>
            <w:tcW w:w="4820" w:type="dxa"/>
            <w:tcBorders>
              <w:left w:val="nil"/>
              <w:bottom w:val="nil"/>
              <w:right w:val="nil"/>
            </w:tcBorders>
          </w:tcPr>
          <w:p w14:paraId="4A144B21" w14:textId="77777777" w:rsidR="003C19A8" w:rsidRPr="00004557" w:rsidRDefault="003C19A8" w:rsidP="002002BB">
            <w:pPr>
              <w:pStyle w:val="TablesandfiguresTitles"/>
              <w:jc w:val="center"/>
            </w:pPr>
            <w:r w:rsidRPr="00004557">
              <w:t>Figur</w:t>
            </w:r>
            <w:r w:rsidR="002002BB" w:rsidRPr="00004557">
              <w:t>a</w:t>
            </w:r>
            <w:r w:rsidRPr="00004557">
              <w:t xml:space="preserve"> 1. </w:t>
            </w:r>
            <w:r w:rsidR="00333CF0" w:rsidRPr="00004557">
              <w:rPr>
                <w:b w:val="0"/>
                <w:bCs/>
              </w:rPr>
              <w:t>All figures are required to be 300dpi 16cm width as minimum</w:t>
            </w:r>
            <w:r w:rsidR="00333CF0" w:rsidRPr="00004557">
              <w:t>.</w:t>
            </w:r>
          </w:p>
          <w:p w14:paraId="07930716" w14:textId="77777777" w:rsidR="00B3397A" w:rsidRPr="002002BB" w:rsidRDefault="002002BB" w:rsidP="002002BB">
            <w:pPr>
              <w:pStyle w:val="TablesandfiguresTitles"/>
              <w:jc w:val="center"/>
              <w:rPr>
                <w:lang w:val="es-ES"/>
              </w:rPr>
            </w:pPr>
            <w:r>
              <w:rPr>
                <w:lang w:val="es-ES"/>
              </w:rPr>
              <w:t>Fuente</w:t>
            </w:r>
            <w:r w:rsidR="00B3397A" w:rsidRPr="002002BB">
              <w:rPr>
                <w:lang w:val="es-ES"/>
              </w:rPr>
              <w:t xml:space="preserve">: </w:t>
            </w:r>
            <w:r w:rsidR="00B3397A" w:rsidRPr="002002BB">
              <w:rPr>
                <w:b w:val="0"/>
                <w:bCs/>
                <w:lang w:val="es-ES"/>
              </w:rPr>
              <w:t>xxxxxx</w:t>
            </w:r>
          </w:p>
          <w:p w14:paraId="2E837F28" w14:textId="77777777" w:rsidR="00B3397A" w:rsidRPr="002002BB" w:rsidRDefault="00B3397A" w:rsidP="00C26AFB">
            <w:pPr>
              <w:pStyle w:val="TablesandfiguresTitles"/>
              <w:rPr>
                <w:lang w:val="es-ES"/>
              </w:rPr>
            </w:pPr>
          </w:p>
        </w:tc>
      </w:tr>
    </w:tbl>
    <w:p w14:paraId="1456679B" w14:textId="77777777" w:rsidR="003C19A8" w:rsidRPr="002002BB" w:rsidRDefault="003C19A8" w:rsidP="00C26AFB">
      <w:pPr>
        <w:pStyle w:val="Content"/>
        <w:rPr>
          <w:b/>
          <w:lang w:val="es-ES"/>
        </w:rPr>
      </w:pPr>
      <w:r w:rsidRPr="00004557">
        <w:t xml:space="preserve">Suspendisse ac est sit amet sapien ultrices cursus id quis lorem. </w:t>
      </w:r>
      <w:r w:rsidRPr="002002BB">
        <w:rPr>
          <w:lang w:val="es-ES"/>
        </w:rPr>
        <w:t xml:space="preserve">Pellentesque in risus eros, id rhoncus odio. Etiam ut fermentum est. Pellentesque dictum lacus ac lectus semper quis porttitor leo eleifend. Cras auctor, lorem sit amet ultricies iaculis, massa felis sodales elit, at lobortis libero tortor ut arcu. Sed porttitor tempor tortor, id ullamcorper felis euismod non. </w:t>
      </w:r>
      <w:r w:rsidRPr="004A6D0D">
        <w:t xml:space="preserve">Quisque nibh erat, tincidunt placerat iaculis non, blandit ut sem. </w:t>
      </w:r>
      <w:r w:rsidRPr="002002BB">
        <w:rPr>
          <w:lang w:val="es-ES"/>
        </w:rPr>
        <w:t xml:space="preserve">Ut metus diam, auctor vel mollis sed, gravida nec orci. </w:t>
      </w:r>
      <w:r w:rsidRPr="004A6D0D">
        <w:t xml:space="preserve">Aliquam erat volutpat. Praesent vitae justo id nulla suscipit mattis vel at nibh. </w:t>
      </w:r>
      <w:r w:rsidRPr="002002BB">
        <w:rPr>
          <w:lang w:val="es-ES"/>
        </w:rPr>
        <w:t xml:space="preserve">Sed luctus, nibh vel lobortis imperdiet, lectus massa convallis lectus, ut molestie magna nunc ac nibh. </w:t>
      </w:r>
      <w:r w:rsidRPr="004A6D0D">
        <w:t xml:space="preserve">Etiam blandit mauris a quam posuere laoreet. Praesent rhoncus elit vel elit vehicula et faucibus turpis eleifend. Phasellus et ipsum elit, sit amet viverra metus. Phasellus semper velit </w:t>
      </w:r>
      <w:r w:rsidRPr="004A6D0D">
        <w:lastRenderedPageBreak/>
        <w:t>porta tortor ornare ut dignissim orci eleifend.</w:t>
      </w:r>
      <w:r w:rsidR="0063628C" w:rsidRPr="004A6D0D">
        <w:t xml:space="preserve"> </w:t>
      </w:r>
      <w:r w:rsidR="0063628C" w:rsidRPr="002002BB">
        <w:rPr>
          <w:b/>
          <w:lang w:val="es-ES"/>
        </w:rPr>
        <w:t>It is shown in Table 1.</w:t>
      </w:r>
    </w:p>
    <w:p w14:paraId="51D16153" w14:textId="77777777" w:rsidR="00B3397A" w:rsidRPr="002002BB" w:rsidRDefault="00B3397A" w:rsidP="00C26AFB">
      <w:pPr>
        <w:pStyle w:val="Content"/>
        <w:rPr>
          <w:lang w:val="es-ES"/>
        </w:rPr>
      </w:pPr>
    </w:p>
    <w:tbl>
      <w:tblPr>
        <w:tblW w:w="4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851"/>
        <w:gridCol w:w="992"/>
        <w:gridCol w:w="850"/>
        <w:gridCol w:w="993"/>
        <w:gridCol w:w="850"/>
      </w:tblGrid>
      <w:tr w:rsidR="00857295" w:rsidRPr="002002BB" w14:paraId="6811CF39" w14:textId="77777777" w:rsidTr="006B5D67">
        <w:trPr>
          <w:trHeight w:hRule="exact" w:val="497"/>
          <w:jc w:val="center"/>
        </w:trPr>
        <w:tc>
          <w:tcPr>
            <w:tcW w:w="4536" w:type="dxa"/>
            <w:gridSpan w:val="5"/>
            <w:tcBorders>
              <w:top w:val="nil"/>
              <w:left w:val="nil"/>
              <w:bottom w:val="nil"/>
              <w:right w:val="nil"/>
            </w:tcBorders>
          </w:tcPr>
          <w:p w14:paraId="688F99F2" w14:textId="77777777" w:rsidR="00857295" w:rsidRPr="004A6D0D" w:rsidRDefault="00857295" w:rsidP="002002BB">
            <w:pPr>
              <w:pStyle w:val="TablesandfiguresTitles"/>
              <w:jc w:val="center"/>
              <w:rPr>
                <w:rFonts w:ascii="ZapfHumnst BT" w:hAnsi="ZapfHumnst BT"/>
                <w:bCs/>
                <w:szCs w:val="17"/>
              </w:rPr>
            </w:pPr>
            <w:r w:rsidRPr="004A6D0D">
              <w:t>Tabl</w:t>
            </w:r>
            <w:r w:rsidR="002002BB" w:rsidRPr="004A6D0D">
              <w:t>a</w:t>
            </w:r>
            <w:r w:rsidRPr="004A6D0D">
              <w:t xml:space="preserve"> 1. </w:t>
            </w:r>
            <w:r w:rsidR="00333CF0" w:rsidRPr="004A6D0D">
              <w:rPr>
                <w:b w:val="0"/>
                <w:bCs/>
              </w:rPr>
              <w:t>Decimal separators are commas, thousand separators are spaces</w:t>
            </w:r>
          </w:p>
        </w:tc>
      </w:tr>
      <w:tr w:rsidR="00857295" w:rsidRPr="002002BB" w14:paraId="13DF67A9" w14:textId="77777777" w:rsidTr="006B5D67">
        <w:trPr>
          <w:trHeight w:hRule="exact" w:val="285"/>
          <w:jc w:val="center"/>
        </w:trPr>
        <w:tc>
          <w:tcPr>
            <w:tcW w:w="851" w:type="dxa"/>
            <w:tcBorders>
              <w:top w:val="single" w:sz="8" w:space="0" w:color="auto"/>
            </w:tcBorders>
            <w:vAlign w:val="center"/>
          </w:tcPr>
          <w:p w14:paraId="0E47B6A5" w14:textId="77777777" w:rsidR="00857295" w:rsidRPr="002002BB" w:rsidRDefault="00857295" w:rsidP="00C26AFB">
            <w:pPr>
              <w:pStyle w:val="TablesContent"/>
              <w:rPr>
                <w:lang w:val="es-ES"/>
              </w:rPr>
            </w:pPr>
            <w:r w:rsidRPr="002002BB">
              <w:rPr>
                <w:lang w:val="es-ES"/>
              </w:rPr>
              <w:t>STATE</w:t>
            </w:r>
          </w:p>
        </w:tc>
        <w:tc>
          <w:tcPr>
            <w:tcW w:w="992" w:type="dxa"/>
            <w:vAlign w:val="center"/>
          </w:tcPr>
          <w:p w14:paraId="703691DC" w14:textId="77777777" w:rsidR="00857295" w:rsidRPr="002002BB" w:rsidRDefault="00857295" w:rsidP="00C26AFB">
            <w:pPr>
              <w:pStyle w:val="TablesContent"/>
              <w:rPr>
                <w:lang w:val="es-ES"/>
              </w:rPr>
            </w:pPr>
            <w:r w:rsidRPr="002002BB">
              <w:rPr>
                <w:lang w:val="es-ES"/>
              </w:rPr>
              <w:t>Temperature</w:t>
            </w:r>
          </w:p>
        </w:tc>
        <w:tc>
          <w:tcPr>
            <w:tcW w:w="850" w:type="dxa"/>
            <w:vAlign w:val="center"/>
          </w:tcPr>
          <w:p w14:paraId="78868E6B" w14:textId="77777777" w:rsidR="00857295" w:rsidRPr="002002BB" w:rsidRDefault="00857295" w:rsidP="00C26AFB">
            <w:pPr>
              <w:pStyle w:val="TablesContent"/>
              <w:rPr>
                <w:lang w:val="es-ES"/>
              </w:rPr>
            </w:pPr>
            <w:r w:rsidRPr="002002BB">
              <w:rPr>
                <w:lang w:val="es-ES"/>
              </w:rPr>
              <w:t>Phase</w:t>
            </w:r>
          </w:p>
        </w:tc>
        <w:tc>
          <w:tcPr>
            <w:tcW w:w="993" w:type="dxa"/>
            <w:vAlign w:val="center"/>
          </w:tcPr>
          <w:p w14:paraId="5D12957B" w14:textId="77777777" w:rsidR="00857295" w:rsidRPr="002002BB" w:rsidRDefault="00857295" w:rsidP="00C26AFB">
            <w:pPr>
              <w:pStyle w:val="TablesContent"/>
              <w:rPr>
                <w:lang w:val="es-ES"/>
              </w:rPr>
            </w:pPr>
            <w:r w:rsidRPr="002002BB">
              <w:rPr>
                <w:lang w:val="es-ES"/>
              </w:rPr>
              <w:t>Temperature</w:t>
            </w:r>
          </w:p>
        </w:tc>
        <w:tc>
          <w:tcPr>
            <w:tcW w:w="850" w:type="dxa"/>
            <w:vAlign w:val="center"/>
          </w:tcPr>
          <w:p w14:paraId="2CFD7E34" w14:textId="77777777" w:rsidR="00857295" w:rsidRPr="002002BB" w:rsidRDefault="00857295" w:rsidP="00C26AFB">
            <w:pPr>
              <w:pStyle w:val="TablesContent"/>
              <w:rPr>
                <w:lang w:val="es-ES"/>
              </w:rPr>
            </w:pPr>
            <w:r w:rsidRPr="002002BB">
              <w:rPr>
                <w:lang w:val="es-ES"/>
              </w:rPr>
              <w:t>Phase</w:t>
            </w:r>
          </w:p>
        </w:tc>
      </w:tr>
      <w:tr w:rsidR="00857295" w:rsidRPr="002002BB" w14:paraId="65EB4A55" w14:textId="77777777" w:rsidTr="006B5D67">
        <w:trPr>
          <w:trHeight w:hRule="exact" w:val="266"/>
          <w:jc w:val="center"/>
        </w:trPr>
        <w:tc>
          <w:tcPr>
            <w:tcW w:w="851" w:type="dxa"/>
            <w:vAlign w:val="center"/>
          </w:tcPr>
          <w:p w14:paraId="7C987EE8" w14:textId="77777777" w:rsidR="00857295" w:rsidRPr="002002BB" w:rsidRDefault="00857295" w:rsidP="00C26AFB">
            <w:pPr>
              <w:pStyle w:val="TablesContent"/>
              <w:rPr>
                <w:lang w:val="es-ES"/>
              </w:rPr>
            </w:pPr>
            <w:r w:rsidRPr="002002BB">
              <w:rPr>
                <w:lang w:val="es-ES"/>
              </w:rPr>
              <w:t>Supply</w:t>
            </w:r>
          </w:p>
        </w:tc>
        <w:tc>
          <w:tcPr>
            <w:tcW w:w="992" w:type="dxa"/>
            <w:vAlign w:val="center"/>
          </w:tcPr>
          <w:p w14:paraId="0149732F" w14:textId="77777777" w:rsidR="00857295" w:rsidRPr="002002BB" w:rsidRDefault="00B3397A" w:rsidP="00C26AFB">
            <w:pPr>
              <w:pStyle w:val="TablesContent"/>
              <w:rPr>
                <w:lang w:val="es-ES"/>
              </w:rPr>
            </w:pPr>
            <w:r w:rsidRPr="002002BB">
              <w:rPr>
                <w:lang w:val="es-ES"/>
              </w:rPr>
              <w:t>0,123</w:t>
            </w:r>
          </w:p>
        </w:tc>
        <w:tc>
          <w:tcPr>
            <w:tcW w:w="850" w:type="dxa"/>
            <w:vAlign w:val="center"/>
          </w:tcPr>
          <w:p w14:paraId="79D490F0" w14:textId="77777777" w:rsidR="00857295" w:rsidRPr="002002BB" w:rsidRDefault="00B3397A" w:rsidP="00C26AFB">
            <w:pPr>
              <w:pStyle w:val="TablesContent"/>
              <w:rPr>
                <w:lang w:val="es-ES"/>
              </w:rPr>
            </w:pPr>
            <w:r w:rsidRPr="002002BB">
              <w:rPr>
                <w:lang w:val="es-ES"/>
              </w:rPr>
              <w:t>0,123</w:t>
            </w:r>
          </w:p>
        </w:tc>
        <w:tc>
          <w:tcPr>
            <w:tcW w:w="993" w:type="dxa"/>
            <w:vAlign w:val="center"/>
          </w:tcPr>
          <w:p w14:paraId="6AC9303C" w14:textId="77777777" w:rsidR="00857295" w:rsidRPr="002002BB" w:rsidRDefault="00B3397A" w:rsidP="00C26AFB">
            <w:pPr>
              <w:pStyle w:val="TablesContent"/>
              <w:rPr>
                <w:lang w:val="es-ES"/>
              </w:rPr>
            </w:pPr>
            <w:r w:rsidRPr="002002BB">
              <w:rPr>
                <w:lang w:val="es-ES"/>
              </w:rPr>
              <w:t>0,123</w:t>
            </w:r>
          </w:p>
        </w:tc>
        <w:tc>
          <w:tcPr>
            <w:tcW w:w="850" w:type="dxa"/>
            <w:vAlign w:val="center"/>
          </w:tcPr>
          <w:p w14:paraId="434C6C80" w14:textId="77777777" w:rsidR="00857295" w:rsidRPr="002002BB" w:rsidRDefault="00B3397A" w:rsidP="00C26AFB">
            <w:pPr>
              <w:pStyle w:val="TablesContent"/>
              <w:rPr>
                <w:lang w:val="es-ES"/>
              </w:rPr>
            </w:pPr>
            <w:r w:rsidRPr="002002BB">
              <w:rPr>
                <w:lang w:val="es-ES"/>
              </w:rPr>
              <w:t>0,123</w:t>
            </w:r>
          </w:p>
        </w:tc>
      </w:tr>
      <w:tr w:rsidR="00857295" w:rsidRPr="002002BB" w14:paraId="13027140" w14:textId="77777777" w:rsidTr="006B5D67">
        <w:trPr>
          <w:trHeight w:hRule="exact" w:val="257"/>
          <w:jc w:val="center"/>
        </w:trPr>
        <w:tc>
          <w:tcPr>
            <w:tcW w:w="851" w:type="dxa"/>
            <w:vAlign w:val="center"/>
          </w:tcPr>
          <w:p w14:paraId="0E8F84EF" w14:textId="77777777" w:rsidR="00857295" w:rsidRPr="002002BB" w:rsidRDefault="00857295" w:rsidP="00C26AFB">
            <w:pPr>
              <w:pStyle w:val="TablesContent"/>
              <w:rPr>
                <w:lang w:val="es-ES"/>
              </w:rPr>
            </w:pPr>
            <w:r w:rsidRPr="002002BB">
              <w:rPr>
                <w:lang w:val="es-ES"/>
              </w:rPr>
              <w:t>Rest</w:t>
            </w:r>
          </w:p>
        </w:tc>
        <w:tc>
          <w:tcPr>
            <w:tcW w:w="992" w:type="dxa"/>
            <w:vAlign w:val="center"/>
          </w:tcPr>
          <w:p w14:paraId="32EB8770" w14:textId="77777777" w:rsidR="00857295" w:rsidRPr="002002BB" w:rsidRDefault="00B3397A" w:rsidP="00C26AFB">
            <w:pPr>
              <w:pStyle w:val="TablesContent"/>
              <w:rPr>
                <w:lang w:val="es-ES"/>
              </w:rPr>
            </w:pPr>
            <w:r w:rsidRPr="002002BB">
              <w:rPr>
                <w:lang w:val="es-ES"/>
              </w:rPr>
              <w:t>0,321</w:t>
            </w:r>
          </w:p>
        </w:tc>
        <w:tc>
          <w:tcPr>
            <w:tcW w:w="850" w:type="dxa"/>
            <w:vAlign w:val="center"/>
          </w:tcPr>
          <w:p w14:paraId="10B79986" w14:textId="77777777" w:rsidR="00857295" w:rsidRPr="002002BB" w:rsidRDefault="00B3397A" w:rsidP="00C26AFB">
            <w:pPr>
              <w:pStyle w:val="TablesContent"/>
              <w:rPr>
                <w:lang w:val="es-ES"/>
              </w:rPr>
            </w:pPr>
            <w:r w:rsidRPr="002002BB">
              <w:rPr>
                <w:lang w:val="es-ES"/>
              </w:rPr>
              <w:t>0,321</w:t>
            </w:r>
          </w:p>
        </w:tc>
        <w:tc>
          <w:tcPr>
            <w:tcW w:w="993" w:type="dxa"/>
            <w:vAlign w:val="center"/>
          </w:tcPr>
          <w:p w14:paraId="6E89683E" w14:textId="77777777" w:rsidR="00857295" w:rsidRPr="002002BB" w:rsidRDefault="00B3397A" w:rsidP="00C26AFB">
            <w:pPr>
              <w:pStyle w:val="TablesContent"/>
              <w:rPr>
                <w:lang w:val="es-ES"/>
              </w:rPr>
            </w:pPr>
            <w:r w:rsidRPr="002002BB">
              <w:rPr>
                <w:lang w:val="es-ES"/>
              </w:rPr>
              <w:t>0,321</w:t>
            </w:r>
          </w:p>
        </w:tc>
        <w:tc>
          <w:tcPr>
            <w:tcW w:w="850" w:type="dxa"/>
            <w:vAlign w:val="center"/>
          </w:tcPr>
          <w:p w14:paraId="28710611" w14:textId="77777777" w:rsidR="00857295" w:rsidRPr="002002BB" w:rsidRDefault="00B3397A" w:rsidP="00C26AFB">
            <w:pPr>
              <w:pStyle w:val="TablesContent"/>
              <w:rPr>
                <w:lang w:val="es-ES"/>
              </w:rPr>
            </w:pPr>
            <w:r w:rsidRPr="002002BB">
              <w:rPr>
                <w:lang w:val="es-ES"/>
              </w:rPr>
              <w:t>0,321</w:t>
            </w:r>
          </w:p>
        </w:tc>
      </w:tr>
      <w:tr w:rsidR="00857295" w:rsidRPr="002002BB" w14:paraId="1FD154D7" w14:textId="77777777" w:rsidTr="006B5D67">
        <w:trPr>
          <w:trHeight w:hRule="exact" w:val="266"/>
          <w:jc w:val="center"/>
        </w:trPr>
        <w:tc>
          <w:tcPr>
            <w:tcW w:w="851" w:type="dxa"/>
            <w:vAlign w:val="center"/>
          </w:tcPr>
          <w:p w14:paraId="5FBF6B21" w14:textId="77777777" w:rsidR="00857295" w:rsidRPr="002002BB" w:rsidRDefault="00857295" w:rsidP="00C26AFB">
            <w:pPr>
              <w:pStyle w:val="TablesContent"/>
              <w:rPr>
                <w:lang w:val="es-ES"/>
              </w:rPr>
            </w:pPr>
            <w:r w:rsidRPr="002002BB">
              <w:rPr>
                <w:lang w:val="es-ES"/>
              </w:rPr>
              <w:t>Ejection</w:t>
            </w:r>
          </w:p>
        </w:tc>
        <w:tc>
          <w:tcPr>
            <w:tcW w:w="992" w:type="dxa"/>
            <w:vAlign w:val="center"/>
          </w:tcPr>
          <w:p w14:paraId="4D7DCABF" w14:textId="77777777" w:rsidR="00857295" w:rsidRPr="002002BB" w:rsidRDefault="00B3397A" w:rsidP="00C26AFB">
            <w:pPr>
              <w:pStyle w:val="TablesContent"/>
              <w:rPr>
                <w:lang w:val="es-ES"/>
              </w:rPr>
            </w:pPr>
            <w:r w:rsidRPr="002002BB">
              <w:rPr>
                <w:lang w:val="es-ES"/>
              </w:rPr>
              <w:t>1 001</w:t>
            </w:r>
          </w:p>
        </w:tc>
        <w:tc>
          <w:tcPr>
            <w:tcW w:w="850" w:type="dxa"/>
            <w:vAlign w:val="center"/>
          </w:tcPr>
          <w:p w14:paraId="6DD7E198" w14:textId="77777777" w:rsidR="00857295" w:rsidRPr="002002BB" w:rsidRDefault="00B3397A" w:rsidP="00C26AFB">
            <w:pPr>
              <w:pStyle w:val="TablesContent"/>
              <w:rPr>
                <w:lang w:val="es-ES"/>
              </w:rPr>
            </w:pPr>
            <w:r w:rsidRPr="002002BB">
              <w:rPr>
                <w:lang w:val="es-ES"/>
              </w:rPr>
              <w:t>3 003</w:t>
            </w:r>
          </w:p>
        </w:tc>
        <w:tc>
          <w:tcPr>
            <w:tcW w:w="993" w:type="dxa"/>
            <w:vAlign w:val="center"/>
          </w:tcPr>
          <w:p w14:paraId="0DF666C1" w14:textId="77777777" w:rsidR="00857295" w:rsidRPr="002002BB" w:rsidRDefault="00B3397A" w:rsidP="00C26AFB">
            <w:pPr>
              <w:pStyle w:val="TablesContent"/>
              <w:rPr>
                <w:lang w:val="es-ES"/>
              </w:rPr>
            </w:pPr>
            <w:r w:rsidRPr="002002BB">
              <w:rPr>
                <w:lang w:val="es-ES"/>
              </w:rPr>
              <w:t>7 007</w:t>
            </w:r>
          </w:p>
        </w:tc>
        <w:tc>
          <w:tcPr>
            <w:tcW w:w="850" w:type="dxa"/>
            <w:vAlign w:val="center"/>
          </w:tcPr>
          <w:p w14:paraId="40D0A832" w14:textId="77777777" w:rsidR="00857295" w:rsidRPr="002002BB" w:rsidRDefault="00B3397A" w:rsidP="00C26AFB">
            <w:pPr>
              <w:pStyle w:val="TablesContent"/>
              <w:rPr>
                <w:lang w:val="es-ES"/>
              </w:rPr>
            </w:pPr>
            <w:r w:rsidRPr="002002BB">
              <w:rPr>
                <w:lang w:val="es-ES"/>
              </w:rPr>
              <w:t>9 009</w:t>
            </w:r>
          </w:p>
        </w:tc>
      </w:tr>
    </w:tbl>
    <w:p w14:paraId="3CB08B4E" w14:textId="77777777" w:rsidR="00B3397A" w:rsidRPr="00154CF8" w:rsidRDefault="002002BB" w:rsidP="002002BB">
      <w:pPr>
        <w:pStyle w:val="TablesandfiguresTitles"/>
        <w:jc w:val="center"/>
      </w:pPr>
      <w:r w:rsidRPr="00154CF8">
        <w:t>Fuente</w:t>
      </w:r>
      <w:r w:rsidR="00B3397A" w:rsidRPr="00154CF8">
        <w:t xml:space="preserve">: </w:t>
      </w:r>
      <w:r w:rsidR="00EB1C31" w:rsidRPr="00154CF8">
        <w:rPr>
          <w:b w:val="0"/>
          <w:bCs/>
        </w:rPr>
        <w:t>Authors (In case the authors of the article have developed such material)</w:t>
      </w:r>
    </w:p>
    <w:p w14:paraId="5BDD08F3" w14:textId="77777777" w:rsidR="00B3397A" w:rsidRPr="00154CF8" w:rsidRDefault="00B3397A" w:rsidP="00C26AFB">
      <w:pPr>
        <w:pStyle w:val="Content"/>
      </w:pPr>
    </w:p>
    <w:p w14:paraId="49AD3568" w14:textId="77777777" w:rsidR="005C4AB7" w:rsidRPr="004A6D0D" w:rsidRDefault="003C19A8" w:rsidP="005C4AB7">
      <w:pPr>
        <w:pStyle w:val="Content"/>
      </w:pPr>
      <w:r w:rsidRPr="004A6D0D">
        <w:t xml:space="preserve">Sed consectetur eleifend orci eu semper. Morbi vehicula rhoncus massa, sed feugiat velit rutrum at. </w:t>
      </w:r>
      <w:r w:rsidRPr="002002BB">
        <w:rPr>
          <w:lang w:val="es-ES"/>
        </w:rPr>
        <w:t xml:space="preserve">Sed tristique mattis nibh a egestas. Pellentesque habitant morbi tristique senectus et netus et malesuada fames ac turpis egestas. Etiam quis massa risus. Proin convallis gravida tortor, et sodales odio volutpat nec. Sed elit justo, ultricies ut ornare eu, faucibus vitae libero. Class aptent taciti sociosqu ad litora torquent per conubia nostra, per inceptos himenaeos. Fusce a libero ac enim auctor hendrerit eu ut odio. Quisque tincidunt pharetra arcu nec auctor. Maecenas mattis lacus vel justo tincidunt volutpat. </w:t>
      </w:r>
      <w:r w:rsidRPr="004A6D0D">
        <w:t xml:space="preserve">Cum sociis natoque penatibus et magnis dis parturient montes, nascetur ridiculus </w:t>
      </w:r>
      <w:r w:rsidR="005C4AB7" w:rsidRPr="004A6D0D">
        <w:t xml:space="preserve">abcd </w:t>
      </w:r>
      <w:r w:rsidRPr="004A6D0D">
        <w:t>mus</w:t>
      </w:r>
      <w:r w:rsidR="002B5C8F" w:rsidRPr="004A6D0D">
        <w:t>.</w:t>
      </w:r>
      <w:r w:rsidR="005C4AB7" w:rsidRPr="004A6D0D">
        <w:t xml:space="preserve"> </w:t>
      </w:r>
      <w:r w:rsidR="005C4AB7" w:rsidRPr="004A6D0D">
        <w:rPr>
          <w:b/>
        </w:rPr>
        <w:t xml:space="preserve">It </w:t>
      </w:r>
      <w:r w:rsidR="00B56B81" w:rsidRPr="004A6D0D">
        <w:rPr>
          <w:b/>
        </w:rPr>
        <w:t xml:space="preserve">is described </w:t>
      </w:r>
      <w:r w:rsidR="005C4AB7" w:rsidRPr="004A6D0D">
        <w:rPr>
          <w:b/>
        </w:rPr>
        <w:t>using Equation (1)</w:t>
      </w:r>
      <w:r w:rsidR="00A65692" w:rsidRPr="004A6D0D">
        <w:rPr>
          <w:b/>
        </w:rPr>
        <w:t xml:space="preserve"> and the set of expressions in Equation (2)</w:t>
      </w:r>
      <w:r w:rsidR="005C4AB7" w:rsidRPr="004A6D0D">
        <w:rPr>
          <w:b/>
        </w:rPr>
        <w:t>.</w:t>
      </w:r>
    </w:p>
    <w:p w14:paraId="14E6BC89" w14:textId="77777777" w:rsidR="005C4AB7" w:rsidRPr="004A6D0D" w:rsidRDefault="005C4AB7" w:rsidP="005C4AB7">
      <w:pPr>
        <w:pStyle w:val="MTDisplayEquation"/>
        <w:rPr>
          <w:lang w:val="en-US"/>
        </w:rPr>
      </w:pPr>
      <w:r w:rsidRPr="004A6D0D">
        <w:rPr>
          <w:lang w:val="en-US"/>
        </w:rPr>
        <w:tab/>
      </w:r>
      <w:r w:rsidR="00B421E7" w:rsidRPr="00353DC9">
        <w:rPr>
          <w:noProof/>
          <w:position w:val="-6"/>
          <w:lang w:val="es-ES"/>
        </w:rPr>
        <w:object w:dxaOrig="859" w:dyaOrig="279" w14:anchorId="26833C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43.1pt;height:12.9pt;mso-width-percent:0;mso-height-percent:0;mso-width-percent:0;mso-height-percent:0" o:ole="">
            <v:imagedata r:id="rId15" o:title=""/>
          </v:shape>
          <o:OLEObject Type="Embed" ProgID="Equation.DSMT4" ShapeID="_x0000_i1026" DrawAspect="Content" ObjectID="_1822980392" r:id="rId16"/>
        </w:object>
      </w:r>
      <w:r w:rsidRPr="004A6D0D">
        <w:rPr>
          <w:lang w:val="en-US"/>
        </w:rPr>
        <w:t xml:space="preserve"> </w:t>
      </w:r>
      <w:r w:rsidRPr="004A6D0D">
        <w:rPr>
          <w:lang w:val="en-US"/>
        </w:rPr>
        <w:tab/>
      </w:r>
      <w:r w:rsidRPr="002002BB">
        <w:rPr>
          <w:lang w:val="es-ES"/>
        </w:rPr>
        <w:fldChar w:fldCharType="begin"/>
      </w:r>
      <w:r w:rsidRPr="004A6D0D">
        <w:rPr>
          <w:lang w:val="en-US"/>
        </w:rPr>
        <w:instrText xml:space="preserve"> MACROBUTTON MTPlaceRef \* MERGEFORMAT </w:instrText>
      </w:r>
      <w:r w:rsidRPr="002002BB">
        <w:rPr>
          <w:lang w:val="es-ES"/>
        </w:rPr>
        <w:fldChar w:fldCharType="begin"/>
      </w:r>
      <w:r w:rsidRPr="004A6D0D">
        <w:rPr>
          <w:lang w:val="en-US"/>
        </w:rPr>
        <w:instrText xml:space="preserve"> SEQ MTEqn \h \* MERGEFORMAT </w:instrText>
      </w:r>
      <w:r w:rsidRPr="002002BB">
        <w:rPr>
          <w:lang w:val="es-ES"/>
        </w:rPr>
        <w:fldChar w:fldCharType="end"/>
      </w:r>
      <w:r w:rsidRPr="004A6D0D">
        <w:rPr>
          <w:lang w:val="en-US"/>
        </w:rPr>
        <w:instrText>(</w:instrText>
      </w:r>
      <w:r w:rsidRPr="002002BB">
        <w:rPr>
          <w:lang w:val="es-ES"/>
        </w:rPr>
        <w:fldChar w:fldCharType="begin"/>
      </w:r>
      <w:r w:rsidRPr="004A6D0D">
        <w:rPr>
          <w:lang w:val="en-US"/>
        </w:rPr>
        <w:instrText xml:space="preserve"> SEQ MTEqn \c \* Arabic \* MERGEFORMAT </w:instrText>
      </w:r>
      <w:r w:rsidRPr="002002BB">
        <w:rPr>
          <w:lang w:val="es-ES"/>
        </w:rPr>
        <w:fldChar w:fldCharType="separate"/>
      </w:r>
      <w:r w:rsidR="00A65692" w:rsidRPr="004A6D0D">
        <w:rPr>
          <w:noProof/>
          <w:lang w:val="en-US"/>
        </w:rPr>
        <w:instrText>1</w:instrText>
      </w:r>
      <w:r w:rsidRPr="002002BB">
        <w:rPr>
          <w:lang w:val="es-ES"/>
        </w:rPr>
        <w:fldChar w:fldCharType="end"/>
      </w:r>
      <w:r w:rsidRPr="004A6D0D">
        <w:rPr>
          <w:lang w:val="en-US"/>
        </w:rPr>
        <w:instrText>)</w:instrText>
      </w:r>
      <w:r w:rsidRPr="002002BB">
        <w:rPr>
          <w:lang w:val="es-ES"/>
        </w:rPr>
        <w:fldChar w:fldCharType="end"/>
      </w:r>
    </w:p>
    <w:p w14:paraId="72DBA0DE" w14:textId="77777777" w:rsidR="00A65692" w:rsidRPr="004A6D0D" w:rsidRDefault="00A65692" w:rsidP="00A65692">
      <w:pPr>
        <w:pStyle w:val="MTDisplayEquation"/>
        <w:rPr>
          <w:lang w:val="en-US"/>
        </w:rPr>
      </w:pPr>
      <w:r w:rsidRPr="004A6D0D">
        <w:rPr>
          <w:lang w:val="en-US"/>
        </w:rPr>
        <w:tab/>
      </w:r>
      <w:r w:rsidR="00B421E7" w:rsidRPr="00353DC9">
        <w:rPr>
          <w:noProof/>
          <w:position w:val="-80"/>
          <w:lang w:val="es-ES"/>
        </w:rPr>
        <w:object w:dxaOrig="1540" w:dyaOrig="1700" w14:anchorId="0E0C7F14">
          <v:shape id="_x0000_i1025" type="#_x0000_t75" alt="" style="width:76.9pt;height:84.9pt;mso-width-percent:0;mso-height-percent:0;mso-width-percent:0;mso-height-percent:0" o:ole="">
            <v:imagedata r:id="rId17" o:title=""/>
          </v:shape>
          <o:OLEObject Type="Embed" ProgID="Equation.DSMT4" ShapeID="_x0000_i1025" DrawAspect="Content" ObjectID="_1822980393" r:id="rId18"/>
        </w:object>
      </w:r>
      <w:r w:rsidRPr="004A6D0D">
        <w:rPr>
          <w:lang w:val="en-US"/>
        </w:rPr>
        <w:t xml:space="preserve"> </w:t>
      </w:r>
      <w:r w:rsidRPr="004A6D0D">
        <w:rPr>
          <w:lang w:val="en-US"/>
        </w:rPr>
        <w:tab/>
      </w:r>
      <w:r w:rsidRPr="002002BB">
        <w:rPr>
          <w:lang w:val="es-ES"/>
        </w:rPr>
        <w:fldChar w:fldCharType="begin"/>
      </w:r>
      <w:r w:rsidRPr="004A6D0D">
        <w:rPr>
          <w:lang w:val="en-US"/>
        </w:rPr>
        <w:instrText xml:space="preserve"> MACROBUTTON MTPlaceRef \* MERGEFORMAT </w:instrText>
      </w:r>
      <w:r w:rsidRPr="002002BB">
        <w:rPr>
          <w:lang w:val="es-ES"/>
        </w:rPr>
        <w:fldChar w:fldCharType="begin"/>
      </w:r>
      <w:r w:rsidRPr="004A6D0D">
        <w:rPr>
          <w:lang w:val="en-US"/>
        </w:rPr>
        <w:instrText xml:space="preserve"> SEQ MTEqn \h \* MERGEFORMAT </w:instrText>
      </w:r>
      <w:r w:rsidRPr="002002BB">
        <w:rPr>
          <w:lang w:val="es-ES"/>
        </w:rPr>
        <w:fldChar w:fldCharType="end"/>
      </w:r>
      <w:r w:rsidRPr="004A6D0D">
        <w:rPr>
          <w:lang w:val="en-US"/>
        </w:rPr>
        <w:instrText>(</w:instrText>
      </w:r>
      <w:r w:rsidR="00600365" w:rsidRPr="002002BB">
        <w:rPr>
          <w:lang w:val="es-ES"/>
        </w:rPr>
        <w:fldChar w:fldCharType="begin"/>
      </w:r>
      <w:r w:rsidR="00600365" w:rsidRPr="004A6D0D">
        <w:rPr>
          <w:lang w:val="en-US"/>
        </w:rPr>
        <w:instrText xml:space="preserve"> SEQ MTEqn \c \* Arabic \* MERGEFORMAT </w:instrText>
      </w:r>
      <w:r w:rsidR="00600365" w:rsidRPr="002002BB">
        <w:rPr>
          <w:lang w:val="es-ES"/>
        </w:rPr>
        <w:fldChar w:fldCharType="separate"/>
      </w:r>
      <w:r w:rsidRPr="004A6D0D">
        <w:rPr>
          <w:noProof/>
          <w:lang w:val="en-US"/>
        </w:rPr>
        <w:instrText>2</w:instrText>
      </w:r>
      <w:r w:rsidR="00600365" w:rsidRPr="002002BB">
        <w:rPr>
          <w:noProof/>
          <w:lang w:val="es-ES"/>
        </w:rPr>
        <w:fldChar w:fldCharType="end"/>
      </w:r>
      <w:r w:rsidRPr="004A6D0D">
        <w:rPr>
          <w:lang w:val="en-US"/>
        </w:rPr>
        <w:instrText>)</w:instrText>
      </w:r>
      <w:r w:rsidRPr="002002BB">
        <w:rPr>
          <w:lang w:val="es-ES"/>
        </w:rPr>
        <w:fldChar w:fldCharType="end"/>
      </w:r>
    </w:p>
    <w:p w14:paraId="6EB76154" w14:textId="77777777" w:rsidR="003C19A8" w:rsidRPr="004A6D0D" w:rsidRDefault="003C19A8" w:rsidP="00C26AFB">
      <w:pPr>
        <w:pStyle w:val="Content"/>
      </w:pPr>
      <w:r w:rsidRPr="004A6D0D">
        <w:t xml:space="preserve">Quisque eget dui at sem accumsan consequat id vitae urna. </w:t>
      </w:r>
      <w:r w:rsidRPr="002002BB">
        <w:rPr>
          <w:lang w:val="es-ES"/>
        </w:rPr>
        <w:t xml:space="preserve">Mauris aliquam magna a justo interdum lobortis. Nulla ac posuere mi. </w:t>
      </w:r>
      <w:r w:rsidRPr="004A6D0D">
        <w:t>In varius, lacus eget tristique cursus, leo est pretium augue, a placerat risus diam eget dolor. Curabitur blandit, velit vitae interdum ultrices, justo elit adipiscing metus, et aliquam diam ipsum a sem. Etiam nec ligula ante, viverra consectetur diam. Aliquam gravida volutpat tellus at ullamcorper. Vestibulum ante ipsum primis in faucibus orci luctus et ultrices posuere cubilia Curae; Vestibulum sollicitudin orci sed ligula sodales fringilla. Suspendisse sit amet dolor orci.</w:t>
      </w:r>
    </w:p>
    <w:p w14:paraId="0C1DB6F3" w14:textId="77777777" w:rsidR="00DF0AF9" w:rsidRPr="004A6D0D" w:rsidRDefault="002B5C8F" w:rsidP="00C26AFB">
      <w:pPr>
        <w:pStyle w:val="ChapterTitle"/>
      </w:pPr>
      <w:r w:rsidRPr="004A6D0D">
        <w:t>T</w:t>
      </w:r>
      <w:r w:rsidR="00154CF8" w:rsidRPr="004A6D0D">
        <w:t>í</w:t>
      </w:r>
      <w:r w:rsidRPr="004A6D0D">
        <w:t>t</w:t>
      </w:r>
      <w:r w:rsidR="00154CF8" w:rsidRPr="004A6D0D">
        <w:t>u</w:t>
      </w:r>
      <w:r w:rsidRPr="004A6D0D">
        <w:t>l</w:t>
      </w:r>
      <w:r w:rsidR="00154CF8" w:rsidRPr="004A6D0D">
        <w:t>o</w:t>
      </w:r>
      <w:r w:rsidRPr="004A6D0D">
        <w:t xml:space="preserve"> 2</w:t>
      </w:r>
    </w:p>
    <w:p w14:paraId="6B003D40" w14:textId="77777777" w:rsidR="003C19A8" w:rsidRPr="00EF2FC1" w:rsidRDefault="003C19A8" w:rsidP="00C26AFB">
      <w:pPr>
        <w:pStyle w:val="Content"/>
      </w:pPr>
      <w:r w:rsidRPr="004A6D0D">
        <w:t xml:space="preserve">In adipiscing iaculis eros sit amet rhoncus. Etiam aliquam egestas massa, tincidunt ornare arcu vehicula in. Integer pretium commodo odio non vestibulum. Suspendisse potenti. Aliquam eget leo nunc. Pellentesque vitae diam magna, eget elementum lacus. Duis non aliquet metus. </w:t>
      </w:r>
      <w:r w:rsidRPr="002002BB">
        <w:rPr>
          <w:lang w:val="es-ES"/>
        </w:rPr>
        <w:t xml:space="preserve">Morbi tempor auctor magna et elementum. Nulla in dictum odio. Nunc ac augue eget eros pellentesque gravida. </w:t>
      </w:r>
      <w:r w:rsidRPr="004A6D0D">
        <w:t xml:space="preserve">Aenean sed nulla sed massa porta porttitor. Lorem ipsum dolor sit amet, consectetur adipiscing elit. Curabitur euismod dolor non orci sagittis at ultricies tellus euismod. </w:t>
      </w:r>
      <w:r w:rsidRPr="00EF2FC1">
        <w:t>In quis dolor ante.</w:t>
      </w:r>
    </w:p>
    <w:p w14:paraId="033AAA34" w14:textId="77777777" w:rsidR="00DF0AF9" w:rsidRPr="00EF2FC1" w:rsidRDefault="00DF0AF9" w:rsidP="00C26AFB">
      <w:pPr>
        <w:pStyle w:val="ChapterTitle"/>
      </w:pPr>
      <w:r w:rsidRPr="00EF2FC1">
        <w:t>Conclusion</w:t>
      </w:r>
      <w:r w:rsidR="00931C35" w:rsidRPr="00EF2FC1">
        <w:t>e</w:t>
      </w:r>
      <w:r w:rsidRPr="00EF2FC1">
        <w:t>s</w:t>
      </w:r>
    </w:p>
    <w:p w14:paraId="7CA03A5E" w14:textId="77777777" w:rsidR="0021670E" w:rsidRPr="00EF2FC1" w:rsidRDefault="0021670E" w:rsidP="00C26AFB">
      <w:pPr>
        <w:pStyle w:val="Content"/>
      </w:pPr>
      <w:r w:rsidRPr="00EF2FC1">
        <w:t xml:space="preserve">Maecenas vulputate, quam id imperdiet molestie, nisl dui varius dui, id adipiscing tellus nibh id elit. </w:t>
      </w:r>
      <w:r w:rsidRPr="002002BB">
        <w:rPr>
          <w:lang w:val="es-ES"/>
        </w:rPr>
        <w:t xml:space="preserve">Curabitur a nibh quis eros commodo blandit. Cras posuere gravida mi, sed dapibus urna porta </w:t>
      </w:r>
      <w:r w:rsidRPr="002002BB">
        <w:rPr>
          <w:lang w:val="es-ES"/>
        </w:rPr>
        <w:t xml:space="preserve">non. Donec bibendum lacinia magna malesuada condimentum. Sed vel metus nunc, vitae lacinia massa. Suspendisse bibendum dolor eu velit hendrerit porta placerat lacus aliquet. Aliquam tincidunt enim nec leo porta non dignissim orci tristique. </w:t>
      </w:r>
      <w:r w:rsidRPr="00EF2FC1">
        <w:t>Mauris congue lacinia nisi in faucibus. Suspendisse id tellus augue. Ut a tellus lectus.</w:t>
      </w:r>
    </w:p>
    <w:p w14:paraId="29EC322C" w14:textId="77777777" w:rsidR="004424F2" w:rsidRPr="002002BB" w:rsidRDefault="0021670E" w:rsidP="00C26AFB">
      <w:pPr>
        <w:pStyle w:val="Content"/>
        <w:rPr>
          <w:lang w:val="es-ES"/>
        </w:rPr>
      </w:pPr>
      <w:r w:rsidRPr="00EF2FC1">
        <w:t xml:space="preserve">Donec felis sapien, porttitor nec laoreet vitae, tincidunt sit amet ante. </w:t>
      </w:r>
      <w:r w:rsidRPr="002002BB">
        <w:rPr>
          <w:lang w:val="es-ES"/>
        </w:rPr>
        <w:t xml:space="preserve">Donec sed arcu nisl, ac egestas justo. Aenean eu varius arcu. Pellentesque habitant morbi tristique senectus et netus et malesuada fames ac turpis egestas. </w:t>
      </w:r>
      <w:r w:rsidRPr="00EF2FC1">
        <w:t xml:space="preserve">Praesent viverra orci in mauris imperdiet fermentum. Sed tincidunt posuere aliquam. Proin et risus at est faucibus feugiat. Integer facilisis leo rhoncus neque vestibulum at pellentesque turpis pretium. </w:t>
      </w:r>
      <w:r w:rsidRPr="002002BB">
        <w:rPr>
          <w:lang w:val="es-ES"/>
        </w:rPr>
        <w:t>Maecenas feugiat porta ante viverra venenatis. Morbi auctor libero et metus pharetra non auctor est pretium. Nulla nulla mi, congue in semper ut, lacinia non justo. Vestibulum ante ipsum primis in faucibus orci luctus et ultrices posuere cubilia Curae; Ut elit felis, dictum ut sodales convallis, vehicula et diam.</w:t>
      </w:r>
      <w:r w:rsidR="00122229" w:rsidRPr="002002BB">
        <w:rPr>
          <w:lang w:val="es-ES"/>
        </w:rPr>
        <w:t xml:space="preserve"> Pellentesque vitae diam magna, eget elementum lacus. Duis non aliquet metus. Morbi tempor auctor magna et elementum. Nulla in dictum odio. Nunc ac augue eget eros pellentesque gravida. Aenean sed nulla sed massa porta porttitor. </w:t>
      </w:r>
      <w:r w:rsidR="00122229" w:rsidRPr="00EF2FC1">
        <w:t xml:space="preserve">Lorem ipsum dolor sit amet, consectetur adipiscing elit. Curabitur euismod dolor non orci sagittis at ultricies tellus euismod. </w:t>
      </w:r>
      <w:r w:rsidR="00122229" w:rsidRPr="002002BB">
        <w:rPr>
          <w:lang w:val="es-ES"/>
        </w:rPr>
        <w:t>In quis dolor ante.</w:t>
      </w:r>
      <w:r w:rsidR="004424F2" w:rsidRPr="002002BB">
        <w:rPr>
          <w:lang w:val="es-ES"/>
        </w:rPr>
        <w:t xml:space="preserve"> Curabitur euismod dolor non orci sagittis at ultricies tellus euismod. In quis dolor ante. In quis dolor ante.</w:t>
      </w:r>
    </w:p>
    <w:p w14:paraId="654D7C80" w14:textId="77777777" w:rsidR="00B3397A" w:rsidRPr="002002BB" w:rsidRDefault="00931C35" w:rsidP="00B3397A">
      <w:pPr>
        <w:pStyle w:val="ChapterTitle"/>
        <w:rPr>
          <w:lang w:val="es-ES"/>
        </w:rPr>
      </w:pPr>
      <w:r w:rsidRPr="002002BB">
        <w:rPr>
          <w:lang w:val="es-ES"/>
        </w:rPr>
        <w:t>Agradecimientos</w:t>
      </w:r>
    </w:p>
    <w:p w14:paraId="68AE3561" w14:textId="77777777" w:rsidR="00B3397A" w:rsidRDefault="002B5C8F" w:rsidP="00C26AFB">
      <w:pPr>
        <w:pStyle w:val="Content"/>
        <w:rPr>
          <w:lang w:val="es-ES"/>
        </w:rPr>
      </w:pPr>
      <w:r w:rsidRPr="002002BB">
        <w:rPr>
          <w:lang w:val="es-ES"/>
        </w:rPr>
        <w:t xml:space="preserve">Vivamus ut velit mi. </w:t>
      </w:r>
      <w:r w:rsidRPr="00EF2FC1">
        <w:t xml:space="preserve">Curabitur faucibus scelerisque orci a varius. In hendrerit dictum felis non imperdiet. Curabitur imperdiet adipiscing purus non faucibus. Duis lacus nisl, egestas et lacinia sit amet, euismod ut ipsum. </w:t>
      </w:r>
      <w:r w:rsidRPr="002002BB">
        <w:rPr>
          <w:lang w:val="es-ES"/>
        </w:rPr>
        <w:t xml:space="preserve">Aenean sem ligula, hendrerit nec venenatis quis, sagittis eu nibh. </w:t>
      </w:r>
    </w:p>
    <w:p w14:paraId="1110E241" w14:textId="35B4292D" w:rsidR="006F4BFB" w:rsidRDefault="006F4BFB" w:rsidP="006F4BFB">
      <w:pPr>
        <w:pStyle w:val="ChapterTitle"/>
        <w:rPr>
          <w:lang w:val="fr-FR"/>
        </w:rPr>
      </w:pPr>
      <w:r w:rsidRPr="006F4BFB">
        <w:rPr>
          <w:lang w:val="fr-FR"/>
        </w:rPr>
        <w:t>Contribuciones de autoría</w:t>
      </w:r>
    </w:p>
    <w:p w14:paraId="4FC4823F" w14:textId="77777777" w:rsidR="006F4BFB" w:rsidRDefault="006F4BFB" w:rsidP="006F4BFB">
      <w:pPr>
        <w:autoSpaceDE w:val="0"/>
        <w:autoSpaceDN w:val="0"/>
        <w:adjustRightInd w:val="0"/>
        <w:jc w:val="both"/>
        <w:rPr>
          <w:rFonts w:ascii="txtt" w:hAnsi="txtt" w:cs="txtt"/>
          <w:color w:val="FF0000"/>
          <w:sz w:val="19"/>
          <w:szCs w:val="19"/>
          <w:lang w:eastAsia="es-CO"/>
        </w:rPr>
      </w:pPr>
      <w:r w:rsidRPr="008033D3">
        <w:rPr>
          <w:rFonts w:ascii="Gill Sans MT" w:hAnsi="Gill Sans MT"/>
          <w:sz w:val="18"/>
          <w:szCs w:val="17"/>
          <w:lang w:val="fr-FR"/>
        </w:rPr>
        <w:t>CRediT (Contributor Roles Taxonomy) is a highlevel</w:t>
      </w:r>
      <w:r>
        <w:rPr>
          <w:rFonts w:ascii="Gill Sans MT" w:hAnsi="Gill Sans MT"/>
          <w:sz w:val="18"/>
          <w:szCs w:val="17"/>
          <w:lang w:val="fr-FR"/>
        </w:rPr>
        <w:t xml:space="preserve"> </w:t>
      </w:r>
      <w:r w:rsidRPr="008033D3">
        <w:rPr>
          <w:rFonts w:ascii="Gill Sans MT" w:hAnsi="Gill Sans MT"/>
          <w:sz w:val="18"/>
          <w:szCs w:val="17"/>
          <w:lang w:val="fr-FR"/>
        </w:rPr>
        <w:t>taxonomy, including 14 roles, that can be used to represent</w:t>
      </w:r>
      <w:r>
        <w:rPr>
          <w:rFonts w:ascii="Gill Sans MT" w:hAnsi="Gill Sans MT"/>
          <w:sz w:val="18"/>
          <w:szCs w:val="17"/>
          <w:lang w:val="fr-FR"/>
        </w:rPr>
        <w:t xml:space="preserve"> </w:t>
      </w:r>
      <w:r w:rsidRPr="008033D3">
        <w:rPr>
          <w:rFonts w:ascii="Gill Sans MT" w:hAnsi="Gill Sans MT"/>
          <w:sz w:val="18"/>
          <w:szCs w:val="17"/>
          <w:lang w:val="fr-FR"/>
        </w:rPr>
        <w:t>the roles typically played by contributors to scientific</w:t>
      </w:r>
      <w:r>
        <w:rPr>
          <w:rFonts w:ascii="Gill Sans MT" w:hAnsi="Gill Sans MT"/>
          <w:sz w:val="18"/>
          <w:szCs w:val="17"/>
          <w:lang w:val="fr-FR"/>
        </w:rPr>
        <w:t xml:space="preserve"> </w:t>
      </w:r>
      <w:r w:rsidRPr="008033D3">
        <w:rPr>
          <w:rFonts w:ascii="Gill Sans MT" w:hAnsi="Gill Sans MT"/>
          <w:sz w:val="18"/>
          <w:szCs w:val="17"/>
          <w:lang w:val="fr-FR"/>
        </w:rPr>
        <w:t>scholarly output. The roles describe each contributor’s</w:t>
      </w:r>
      <w:r>
        <w:rPr>
          <w:rFonts w:ascii="Gill Sans MT" w:hAnsi="Gill Sans MT"/>
          <w:sz w:val="18"/>
          <w:szCs w:val="17"/>
          <w:lang w:val="fr-FR"/>
        </w:rPr>
        <w:t xml:space="preserve"> </w:t>
      </w:r>
      <w:r w:rsidRPr="008033D3">
        <w:rPr>
          <w:rFonts w:ascii="Epigrafica-Regular" w:hAnsi="Epigrafica-Regular" w:cs="Epigrafica-Regular"/>
          <w:sz w:val="19"/>
          <w:szCs w:val="19"/>
          <w:lang w:eastAsia="es-CO"/>
        </w:rPr>
        <w:t>specific contribution to the scholarly output</w:t>
      </w:r>
      <w:r>
        <w:rPr>
          <w:rFonts w:ascii="Epigrafica-Regular" w:hAnsi="Epigrafica-Regular" w:cs="Epigrafica-Regular"/>
          <w:sz w:val="19"/>
          <w:szCs w:val="19"/>
          <w:lang w:eastAsia="es-CO"/>
        </w:rPr>
        <w:t xml:space="preserve"> </w:t>
      </w:r>
      <w:hyperlink r:id="rId19" w:history="1">
        <w:r w:rsidRPr="005B0616">
          <w:rPr>
            <w:rStyle w:val="Hyperlink"/>
            <w:rFonts w:ascii="txtt" w:hAnsi="txtt" w:cs="txtt"/>
            <w:sz w:val="19"/>
            <w:szCs w:val="19"/>
            <w:lang w:eastAsia="es-CO"/>
          </w:rPr>
          <w:t>https://credit.niso.org/</w:t>
        </w:r>
      </w:hyperlink>
      <w:r>
        <w:rPr>
          <w:rFonts w:ascii="txtt" w:hAnsi="txtt" w:cs="txtt"/>
          <w:color w:val="FF0000"/>
          <w:sz w:val="19"/>
          <w:szCs w:val="19"/>
          <w:lang w:eastAsia="es-CO"/>
        </w:rPr>
        <w:t xml:space="preserve"> </w:t>
      </w:r>
    </w:p>
    <w:p w14:paraId="40C5924A" w14:textId="77777777" w:rsidR="006F4BFB" w:rsidRDefault="006F4BFB" w:rsidP="006F4BFB">
      <w:pPr>
        <w:autoSpaceDE w:val="0"/>
        <w:autoSpaceDN w:val="0"/>
        <w:adjustRightInd w:val="0"/>
        <w:jc w:val="both"/>
        <w:rPr>
          <w:rFonts w:ascii="txtt" w:hAnsi="txtt" w:cs="txtt"/>
          <w:color w:val="FF0000"/>
          <w:sz w:val="19"/>
          <w:szCs w:val="19"/>
          <w:lang w:eastAsia="es-CO"/>
        </w:rPr>
      </w:pPr>
    </w:p>
    <w:p w14:paraId="7689EDD5" w14:textId="77777777" w:rsidR="006F4BFB" w:rsidRPr="002346FB" w:rsidRDefault="006F4BFB" w:rsidP="006F4BFB">
      <w:pPr>
        <w:pStyle w:val="ListParagraph"/>
        <w:numPr>
          <w:ilvl w:val="0"/>
          <w:numId w:val="25"/>
        </w:numPr>
        <w:autoSpaceDE w:val="0"/>
        <w:autoSpaceDN w:val="0"/>
        <w:adjustRightInd w:val="0"/>
        <w:jc w:val="both"/>
        <w:rPr>
          <w:rFonts w:ascii="Gill Sans MT" w:eastAsia="Times New Roman" w:hAnsi="Gill Sans MT" w:cs="Arial"/>
          <w:sz w:val="18"/>
          <w:szCs w:val="17"/>
          <w:lang w:val="fr-FR"/>
        </w:rPr>
      </w:pPr>
      <w:r w:rsidRPr="002346FB">
        <w:rPr>
          <w:rFonts w:ascii="Gill Sans MT" w:eastAsia="Times New Roman" w:hAnsi="Gill Sans MT" w:cs="Arial"/>
          <w:sz w:val="18"/>
          <w:szCs w:val="17"/>
          <w:lang w:val="fr-FR"/>
        </w:rPr>
        <w:t>Conceptualization</w:t>
      </w:r>
    </w:p>
    <w:p w14:paraId="2475F320" w14:textId="77777777" w:rsidR="006F4BFB" w:rsidRPr="002346FB" w:rsidRDefault="006F4BFB" w:rsidP="006F4BFB">
      <w:pPr>
        <w:pStyle w:val="ListParagraph"/>
        <w:numPr>
          <w:ilvl w:val="0"/>
          <w:numId w:val="25"/>
        </w:numPr>
        <w:autoSpaceDE w:val="0"/>
        <w:autoSpaceDN w:val="0"/>
        <w:adjustRightInd w:val="0"/>
        <w:rPr>
          <w:rFonts w:ascii="Gill Sans MT" w:eastAsia="Times New Roman" w:hAnsi="Gill Sans MT" w:cs="Arial"/>
          <w:sz w:val="18"/>
          <w:szCs w:val="17"/>
          <w:lang w:val="fr-FR"/>
        </w:rPr>
      </w:pPr>
      <w:r w:rsidRPr="002346FB">
        <w:rPr>
          <w:rFonts w:ascii="Gill Sans MT" w:eastAsia="Times New Roman" w:hAnsi="Gill Sans MT" w:cs="Arial"/>
          <w:sz w:val="18"/>
          <w:szCs w:val="17"/>
          <w:lang w:val="fr-FR"/>
        </w:rPr>
        <w:t>Data curation</w:t>
      </w:r>
    </w:p>
    <w:p w14:paraId="5BFCD815" w14:textId="77777777" w:rsidR="006F4BFB" w:rsidRPr="002346FB" w:rsidRDefault="006F4BFB" w:rsidP="006F4BFB">
      <w:pPr>
        <w:pStyle w:val="ListParagraph"/>
        <w:numPr>
          <w:ilvl w:val="0"/>
          <w:numId w:val="25"/>
        </w:numPr>
        <w:autoSpaceDE w:val="0"/>
        <w:autoSpaceDN w:val="0"/>
        <w:adjustRightInd w:val="0"/>
        <w:rPr>
          <w:rFonts w:ascii="Gill Sans MT" w:eastAsia="Times New Roman" w:hAnsi="Gill Sans MT" w:cs="Arial"/>
          <w:sz w:val="18"/>
          <w:szCs w:val="17"/>
          <w:lang w:val="fr-FR"/>
        </w:rPr>
      </w:pPr>
      <w:r w:rsidRPr="002346FB">
        <w:rPr>
          <w:rFonts w:ascii="Gill Sans MT" w:eastAsia="Times New Roman" w:hAnsi="Gill Sans MT" w:cs="Arial"/>
          <w:sz w:val="18"/>
          <w:szCs w:val="17"/>
          <w:lang w:val="fr-FR"/>
        </w:rPr>
        <w:t>Formal Analysis</w:t>
      </w:r>
    </w:p>
    <w:p w14:paraId="0DFA8615" w14:textId="77777777" w:rsidR="006F4BFB" w:rsidRPr="002346FB" w:rsidRDefault="006F4BFB" w:rsidP="006F4BFB">
      <w:pPr>
        <w:pStyle w:val="ListParagraph"/>
        <w:numPr>
          <w:ilvl w:val="0"/>
          <w:numId w:val="25"/>
        </w:numPr>
        <w:autoSpaceDE w:val="0"/>
        <w:autoSpaceDN w:val="0"/>
        <w:adjustRightInd w:val="0"/>
        <w:rPr>
          <w:rFonts w:ascii="Gill Sans MT" w:eastAsia="Times New Roman" w:hAnsi="Gill Sans MT" w:cs="Arial"/>
          <w:sz w:val="18"/>
          <w:szCs w:val="17"/>
          <w:lang w:val="fr-FR"/>
        </w:rPr>
      </w:pPr>
      <w:r w:rsidRPr="002346FB">
        <w:rPr>
          <w:rFonts w:ascii="Gill Sans MT" w:eastAsia="Times New Roman" w:hAnsi="Gill Sans MT" w:cs="Arial"/>
          <w:sz w:val="18"/>
          <w:szCs w:val="17"/>
          <w:lang w:val="fr-FR"/>
        </w:rPr>
        <w:t>Funding acquisition</w:t>
      </w:r>
    </w:p>
    <w:p w14:paraId="5EF68F0C" w14:textId="77777777" w:rsidR="006F4BFB" w:rsidRPr="002346FB" w:rsidRDefault="006F4BFB" w:rsidP="006F4BFB">
      <w:pPr>
        <w:pStyle w:val="ListParagraph"/>
        <w:numPr>
          <w:ilvl w:val="0"/>
          <w:numId w:val="25"/>
        </w:numPr>
        <w:autoSpaceDE w:val="0"/>
        <w:autoSpaceDN w:val="0"/>
        <w:adjustRightInd w:val="0"/>
        <w:rPr>
          <w:rFonts w:ascii="Gill Sans MT" w:eastAsia="Times New Roman" w:hAnsi="Gill Sans MT" w:cs="Arial"/>
          <w:sz w:val="18"/>
          <w:szCs w:val="17"/>
          <w:lang w:val="fr-FR"/>
        </w:rPr>
      </w:pPr>
      <w:r w:rsidRPr="002346FB">
        <w:rPr>
          <w:rFonts w:ascii="Gill Sans MT" w:eastAsia="Times New Roman" w:hAnsi="Gill Sans MT" w:cs="Arial"/>
          <w:sz w:val="18"/>
          <w:szCs w:val="17"/>
          <w:lang w:val="fr-FR"/>
        </w:rPr>
        <w:t>Investigation</w:t>
      </w:r>
    </w:p>
    <w:p w14:paraId="33DA9AC6" w14:textId="77777777" w:rsidR="006F4BFB" w:rsidRPr="002346FB" w:rsidRDefault="006F4BFB" w:rsidP="006F4BFB">
      <w:pPr>
        <w:pStyle w:val="ListParagraph"/>
        <w:numPr>
          <w:ilvl w:val="0"/>
          <w:numId w:val="25"/>
        </w:numPr>
        <w:autoSpaceDE w:val="0"/>
        <w:autoSpaceDN w:val="0"/>
        <w:adjustRightInd w:val="0"/>
        <w:rPr>
          <w:rFonts w:ascii="Gill Sans MT" w:eastAsia="Times New Roman" w:hAnsi="Gill Sans MT" w:cs="Arial"/>
          <w:sz w:val="18"/>
          <w:szCs w:val="17"/>
          <w:lang w:val="fr-FR"/>
        </w:rPr>
      </w:pPr>
      <w:r w:rsidRPr="002346FB">
        <w:rPr>
          <w:rFonts w:ascii="Gill Sans MT" w:eastAsia="Times New Roman" w:hAnsi="Gill Sans MT" w:cs="Arial"/>
          <w:sz w:val="18"/>
          <w:szCs w:val="17"/>
          <w:lang w:val="fr-FR"/>
        </w:rPr>
        <w:t>Methodology</w:t>
      </w:r>
    </w:p>
    <w:p w14:paraId="6470687B" w14:textId="77777777" w:rsidR="006F4BFB" w:rsidRPr="002346FB" w:rsidRDefault="006F4BFB" w:rsidP="006F4BFB">
      <w:pPr>
        <w:pStyle w:val="ListParagraph"/>
        <w:numPr>
          <w:ilvl w:val="0"/>
          <w:numId w:val="25"/>
        </w:numPr>
        <w:autoSpaceDE w:val="0"/>
        <w:autoSpaceDN w:val="0"/>
        <w:adjustRightInd w:val="0"/>
        <w:rPr>
          <w:rFonts w:ascii="Gill Sans MT" w:eastAsia="Times New Roman" w:hAnsi="Gill Sans MT" w:cs="Arial"/>
          <w:sz w:val="18"/>
          <w:szCs w:val="17"/>
          <w:lang w:val="fr-FR"/>
        </w:rPr>
      </w:pPr>
      <w:r w:rsidRPr="002346FB">
        <w:rPr>
          <w:rFonts w:ascii="Gill Sans MT" w:eastAsia="Times New Roman" w:hAnsi="Gill Sans MT" w:cs="Arial"/>
          <w:sz w:val="18"/>
          <w:szCs w:val="17"/>
          <w:lang w:val="fr-FR"/>
        </w:rPr>
        <w:t>Project administration</w:t>
      </w:r>
    </w:p>
    <w:p w14:paraId="47652C9F" w14:textId="77777777" w:rsidR="006F4BFB" w:rsidRPr="002346FB" w:rsidRDefault="006F4BFB" w:rsidP="006F4BFB">
      <w:pPr>
        <w:pStyle w:val="ListParagraph"/>
        <w:numPr>
          <w:ilvl w:val="0"/>
          <w:numId w:val="25"/>
        </w:numPr>
        <w:autoSpaceDE w:val="0"/>
        <w:autoSpaceDN w:val="0"/>
        <w:adjustRightInd w:val="0"/>
        <w:rPr>
          <w:rFonts w:ascii="Gill Sans MT" w:eastAsia="Times New Roman" w:hAnsi="Gill Sans MT" w:cs="Arial"/>
          <w:sz w:val="18"/>
          <w:szCs w:val="17"/>
          <w:lang w:val="fr-FR"/>
        </w:rPr>
      </w:pPr>
      <w:r w:rsidRPr="002346FB">
        <w:rPr>
          <w:rFonts w:ascii="Gill Sans MT" w:eastAsia="Times New Roman" w:hAnsi="Gill Sans MT" w:cs="Arial"/>
          <w:sz w:val="18"/>
          <w:szCs w:val="17"/>
          <w:lang w:val="fr-FR"/>
        </w:rPr>
        <w:t>Resources</w:t>
      </w:r>
    </w:p>
    <w:p w14:paraId="0F6DA5DC" w14:textId="77777777" w:rsidR="006F4BFB" w:rsidRPr="002346FB" w:rsidRDefault="006F4BFB" w:rsidP="006F4BFB">
      <w:pPr>
        <w:pStyle w:val="ListParagraph"/>
        <w:numPr>
          <w:ilvl w:val="0"/>
          <w:numId w:val="25"/>
        </w:numPr>
        <w:autoSpaceDE w:val="0"/>
        <w:autoSpaceDN w:val="0"/>
        <w:adjustRightInd w:val="0"/>
        <w:rPr>
          <w:rFonts w:ascii="Gill Sans MT" w:eastAsia="Times New Roman" w:hAnsi="Gill Sans MT" w:cs="Arial"/>
          <w:sz w:val="18"/>
          <w:szCs w:val="17"/>
          <w:lang w:val="fr-FR"/>
        </w:rPr>
      </w:pPr>
      <w:r w:rsidRPr="002346FB">
        <w:rPr>
          <w:rFonts w:ascii="Gill Sans MT" w:eastAsia="Times New Roman" w:hAnsi="Gill Sans MT" w:cs="Arial"/>
          <w:sz w:val="18"/>
          <w:szCs w:val="17"/>
          <w:lang w:val="fr-FR"/>
        </w:rPr>
        <w:t>Software</w:t>
      </w:r>
    </w:p>
    <w:p w14:paraId="7C809114" w14:textId="77777777" w:rsidR="006F4BFB" w:rsidRPr="002346FB" w:rsidRDefault="006F4BFB" w:rsidP="006F4BFB">
      <w:pPr>
        <w:pStyle w:val="ListParagraph"/>
        <w:numPr>
          <w:ilvl w:val="0"/>
          <w:numId w:val="25"/>
        </w:numPr>
        <w:autoSpaceDE w:val="0"/>
        <w:autoSpaceDN w:val="0"/>
        <w:adjustRightInd w:val="0"/>
        <w:rPr>
          <w:rFonts w:ascii="Gill Sans MT" w:eastAsia="Times New Roman" w:hAnsi="Gill Sans MT" w:cs="Arial"/>
          <w:sz w:val="18"/>
          <w:szCs w:val="17"/>
          <w:lang w:val="fr-FR"/>
        </w:rPr>
      </w:pPr>
      <w:r w:rsidRPr="002346FB">
        <w:rPr>
          <w:rFonts w:ascii="Gill Sans MT" w:eastAsia="Times New Roman" w:hAnsi="Gill Sans MT" w:cs="Arial"/>
          <w:sz w:val="18"/>
          <w:szCs w:val="17"/>
          <w:lang w:val="fr-FR"/>
        </w:rPr>
        <w:t>Supervision</w:t>
      </w:r>
    </w:p>
    <w:p w14:paraId="6B4ABA41" w14:textId="77777777" w:rsidR="006F4BFB" w:rsidRPr="002346FB" w:rsidRDefault="006F4BFB" w:rsidP="006F4BFB">
      <w:pPr>
        <w:pStyle w:val="ListParagraph"/>
        <w:numPr>
          <w:ilvl w:val="0"/>
          <w:numId w:val="25"/>
        </w:numPr>
        <w:autoSpaceDE w:val="0"/>
        <w:autoSpaceDN w:val="0"/>
        <w:adjustRightInd w:val="0"/>
        <w:rPr>
          <w:rFonts w:ascii="Gill Sans MT" w:eastAsia="Times New Roman" w:hAnsi="Gill Sans MT" w:cs="Arial"/>
          <w:sz w:val="18"/>
          <w:szCs w:val="17"/>
          <w:lang w:val="fr-FR"/>
        </w:rPr>
      </w:pPr>
      <w:r w:rsidRPr="002346FB">
        <w:rPr>
          <w:rFonts w:ascii="Gill Sans MT" w:eastAsia="Times New Roman" w:hAnsi="Gill Sans MT" w:cs="Arial"/>
          <w:sz w:val="18"/>
          <w:szCs w:val="17"/>
          <w:lang w:val="fr-FR"/>
        </w:rPr>
        <w:t>Validation</w:t>
      </w:r>
    </w:p>
    <w:p w14:paraId="2CD8318C" w14:textId="77777777" w:rsidR="006F4BFB" w:rsidRPr="002346FB" w:rsidRDefault="006F4BFB" w:rsidP="006F4BFB">
      <w:pPr>
        <w:pStyle w:val="ListParagraph"/>
        <w:numPr>
          <w:ilvl w:val="0"/>
          <w:numId w:val="25"/>
        </w:numPr>
        <w:autoSpaceDE w:val="0"/>
        <w:autoSpaceDN w:val="0"/>
        <w:adjustRightInd w:val="0"/>
        <w:rPr>
          <w:rFonts w:ascii="Gill Sans MT" w:eastAsia="Times New Roman" w:hAnsi="Gill Sans MT" w:cs="Arial"/>
          <w:sz w:val="18"/>
          <w:szCs w:val="17"/>
          <w:lang w:val="fr-FR"/>
        </w:rPr>
      </w:pPr>
      <w:r w:rsidRPr="002346FB">
        <w:rPr>
          <w:rFonts w:ascii="Gill Sans MT" w:eastAsia="Times New Roman" w:hAnsi="Gill Sans MT" w:cs="Arial"/>
          <w:sz w:val="18"/>
          <w:szCs w:val="17"/>
          <w:lang w:val="fr-FR"/>
        </w:rPr>
        <w:t>Visualization</w:t>
      </w:r>
    </w:p>
    <w:p w14:paraId="7CF18AEB" w14:textId="77777777" w:rsidR="006F4BFB" w:rsidRPr="002346FB" w:rsidRDefault="006F4BFB" w:rsidP="006F4BFB">
      <w:pPr>
        <w:pStyle w:val="ListParagraph"/>
        <w:numPr>
          <w:ilvl w:val="0"/>
          <w:numId w:val="25"/>
        </w:numPr>
        <w:autoSpaceDE w:val="0"/>
        <w:autoSpaceDN w:val="0"/>
        <w:adjustRightInd w:val="0"/>
        <w:rPr>
          <w:rFonts w:ascii="Gill Sans MT" w:eastAsia="Times New Roman" w:hAnsi="Gill Sans MT" w:cs="Arial"/>
          <w:sz w:val="18"/>
          <w:szCs w:val="17"/>
          <w:lang w:val="fr-FR"/>
        </w:rPr>
      </w:pPr>
      <w:r w:rsidRPr="002346FB">
        <w:rPr>
          <w:rFonts w:ascii="Gill Sans MT" w:eastAsia="Times New Roman" w:hAnsi="Gill Sans MT" w:cs="Arial"/>
          <w:sz w:val="18"/>
          <w:szCs w:val="17"/>
          <w:lang w:val="fr-FR"/>
        </w:rPr>
        <w:t>Writing original draft</w:t>
      </w:r>
    </w:p>
    <w:p w14:paraId="596B4903" w14:textId="77777777" w:rsidR="006F4BFB" w:rsidRPr="002346FB" w:rsidRDefault="006F4BFB" w:rsidP="006F4BFB">
      <w:pPr>
        <w:pStyle w:val="ListParagraph"/>
        <w:numPr>
          <w:ilvl w:val="0"/>
          <w:numId w:val="25"/>
        </w:numPr>
        <w:autoSpaceDE w:val="0"/>
        <w:autoSpaceDN w:val="0"/>
        <w:adjustRightInd w:val="0"/>
        <w:rPr>
          <w:rFonts w:ascii="Gill Sans MT" w:eastAsia="Times New Roman" w:hAnsi="Gill Sans MT" w:cs="Arial"/>
          <w:sz w:val="18"/>
          <w:szCs w:val="17"/>
          <w:lang w:val="fr-FR"/>
        </w:rPr>
      </w:pPr>
      <w:r w:rsidRPr="002346FB">
        <w:rPr>
          <w:rFonts w:ascii="Gill Sans MT" w:eastAsia="Times New Roman" w:hAnsi="Gill Sans MT" w:cs="Arial"/>
          <w:sz w:val="18"/>
          <w:szCs w:val="17"/>
          <w:lang w:val="fr-FR"/>
        </w:rPr>
        <w:t>Writing review &amp; editing</w:t>
      </w:r>
    </w:p>
    <w:p w14:paraId="03DCEACF" w14:textId="77777777" w:rsidR="006F4BFB" w:rsidRDefault="006F4BFB" w:rsidP="006F4BFB">
      <w:pPr>
        <w:autoSpaceDE w:val="0"/>
        <w:autoSpaceDN w:val="0"/>
        <w:adjustRightInd w:val="0"/>
        <w:jc w:val="both"/>
        <w:rPr>
          <w:rFonts w:ascii="Gill Sans MT" w:hAnsi="Gill Sans MT"/>
          <w:sz w:val="18"/>
          <w:szCs w:val="17"/>
          <w:lang w:val="fr-FR"/>
        </w:rPr>
      </w:pPr>
      <w:r w:rsidRPr="00D74003">
        <w:rPr>
          <w:rFonts w:ascii="Gill Sans MT" w:hAnsi="Gill Sans MT"/>
          <w:sz w:val="18"/>
          <w:szCs w:val="17"/>
          <w:lang w:val="fr-FR"/>
        </w:rPr>
        <w:t xml:space="preserve">Example: </w:t>
      </w:r>
      <w:r w:rsidRPr="00D74003">
        <w:rPr>
          <w:rFonts w:ascii="Gill Sans MT" w:hAnsi="Gill Sans MT"/>
          <w:i/>
          <w:iCs/>
          <w:sz w:val="18"/>
          <w:szCs w:val="17"/>
          <w:lang w:val="fr-FR"/>
        </w:rPr>
        <w:t>Author 1</w:t>
      </w:r>
      <w:r w:rsidRPr="00D74003">
        <w:rPr>
          <w:rFonts w:ascii="Gill Sans MT" w:hAnsi="Gill Sans MT"/>
          <w:sz w:val="18"/>
          <w:szCs w:val="17"/>
          <w:lang w:val="fr-FR"/>
        </w:rPr>
        <w:t xml:space="preserve"> conceived the idea and did the</w:t>
      </w:r>
      <w:r>
        <w:rPr>
          <w:rFonts w:ascii="Gill Sans MT" w:hAnsi="Gill Sans MT"/>
          <w:sz w:val="18"/>
          <w:szCs w:val="17"/>
          <w:lang w:val="fr-FR"/>
        </w:rPr>
        <w:t xml:space="preserve"> </w:t>
      </w:r>
      <w:r w:rsidRPr="00D74003">
        <w:rPr>
          <w:rFonts w:ascii="Gill Sans MT" w:hAnsi="Gill Sans MT"/>
          <w:sz w:val="18"/>
          <w:szCs w:val="17"/>
          <w:lang w:val="fr-FR"/>
        </w:rPr>
        <w:t xml:space="preserve">background research. </w:t>
      </w:r>
      <w:r w:rsidRPr="00D74003">
        <w:rPr>
          <w:rFonts w:ascii="Gill Sans MT" w:hAnsi="Gill Sans MT"/>
          <w:i/>
          <w:iCs/>
          <w:sz w:val="18"/>
          <w:szCs w:val="17"/>
          <w:lang w:val="fr-FR"/>
        </w:rPr>
        <w:t>Author 2</w:t>
      </w:r>
      <w:r w:rsidRPr="00D74003">
        <w:rPr>
          <w:rFonts w:ascii="Gill Sans MT" w:hAnsi="Gill Sans MT"/>
          <w:sz w:val="18"/>
          <w:szCs w:val="17"/>
          <w:lang w:val="fr-FR"/>
        </w:rPr>
        <w:t xml:space="preserve"> and </w:t>
      </w:r>
      <w:r w:rsidRPr="00D74003">
        <w:rPr>
          <w:rFonts w:ascii="Gill Sans MT" w:hAnsi="Gill Sans MT"/>
          <w:i/>
          <w:iCs/>
          <w:sz w:val="18"/>
          <w:szCs w:val="17"/>
          <w:lang w:val="fr-FR"/>
        </w:rPr>
        <w:t>Author 3</w:t>
      </w:r>
      <w:r w:rsidRPr="00D74003">
        <w:rPr>
          <w:rFonts w:ascii="Gill Sans MT" w:hAnsi="Gill Sans MT"/>
          <w:sz w:val="18"/>
          <w:szCs w:val="17"/>
          <w:lang w:val="fr-FR"/>
        </w:rPr>
        <w:t xml:space="preserve"> collected</w:t>
      </w:r>
      <w:r>
        <w:rPr>
          <w:rFonts w:ascii="Gill Sans MT" w:hAnsi="Gill Sans MT"/>
          <w:sz w:val="18"/>
          <w:szCs w:val="17"/>
          <w:lang w:val="fr-FR"/>
        </w:rPr>
        <w:t xml:space="preserve"> </w:t>
      </w:r>
      <w:r w:rsidRPr="00D74003">
        <w:rPr>
          <w:rFonts w:ascii="Gill Sans MT" w:hAnsi="Gill Sans MT"/>
          <w:sz w:val="18"/>
          <w:szCs w:val="17"/>
          <w:lang w:val="fr-FR"/>
        </w:rPr>
        <w:t>the data, developed the workflow, and performed the</w:t>
      </w:r>
      <w:r>
        <w:rPr>
          <w:rFonts w:ascii="Gill Sans MT" w:hAnsi="Gill Sans MT"/>
          <w:sz w:val="18"/>
          <w:szCs w:val="17"/>
          <w:lang w:val="fr-FR"/>
        </w:rPr>
        <w:t xml:space="preserve"> </w:t>
      </w:r>
      <w:r w:rsidRPr="00D74003">
        <w:rPr>
          <w:rFonts w:ascii="Gill Sans MT" w:hAnsi="Gill Sans MT"/>
          <w:sz w:val="18"/>
          <w:szCs w:val="17"/>
          <w:lang w:val="fr-FR"/>
        </w:rPr>
        <w:t xml:space="preserve">assessment. </w:t>
      </w:r>
      <w:r w:rsidRPr="00D74003">
        <w:rPr>
          <w:rFonts w:ascii="Gill Sans MT" w:hAnsi="Gill Sans MT"/>
          <w:i/>
          <w:iCs/>
          <w:sz w:val="18"/>
          <w:szCs w:val="17"/>
          <w:lang w:val="fr-FR"/>
        </w:rPr>
        <w:t>Author 4</w:t>
      </w:r>
      <w:r w:rsidRPr="00D74003">
        <w:rPr>
          <w:rFonts w:ascii="Gill Sans MT" w:hAnsi="Gill Sans MT"/>
          <w:sz w:val="18"/>
          <w:szCs w:val="17"/>
          <w:lang w:val="fr-FR"/>
        </w:rPr>
        <w:t xml:space="preserve"> supervised the research and provided</w:t>
      </w:r>
      <w:r>
        <w:rPr>
          <w:rFonts w:ascii="Gill Sans MT" w:hAnsi="Gill Sans MT"/>
          <w:sz w:val="18"/>
          <w:szCs w:val="17"/>
          <w:lang w:val="fr-FR"/>
        </w:rPr>
        <w:t xml:space="preserve"> </w:t>
      </w:r>
      <w:r w:rsidRPr="00D74003">
        <w:rPr>
          <w:rFonts w:ascii="Gill Sans MT" w:hAnsi="Gill Sans MT"/>
          <w:sz w:val="18"/>
          <w:szCs w:val="17"/>
          <w:lang w:val="fr-FR"/>
        </w:rPr>
        <w:t xml:space="preserve">critical feedback. </w:t>
      </w:r>
      <w:r w:rsidRPr="00233C85">
        <w:rPr>
          <w:rFonts w:ascii="Gill Sans MT" w:hAnsi="Gill Sans MT"/>
          <w:i/>
          <w:iCs/>
          <w:sz w:val="18"/>
          <w:szCs w:val="17"/>
          <w:lang w:val="fr-FR"/>
        </w:rPr>
        <w:t>Author 1</w:t>
      </w:r>
      <w:r w:rsidRPr="00D74003">
        <w:rPr>
          <w:rFonts w:ascii="Gill Sans MT" w:hAnsi="Gill Sans MT"/>
          <w:sz w:val="18"/>
          <w:szCs w:val="17"/>
          <w:lang w:val="fr-FR"/>
        </w:rPr>
        <w:t xml:space="preserve"> let the manuscript writing and</w:t>
      </w:r>
      <w:r>
        <w:rPr>
          <w:rFonts w:ascii="Gill Sans MT" w:hAnsi="Gill Sans MT"/>
          <w:sz w:val="18"/>
          <w:szCs w:val="17"/>
          <w:lang w:val="fr-FR"/>
        </w:rPr>
        <w:t xml:space="preserve"> </w:t>
      </w:r>
      <w:r w:rsidRPr="00D74003">
        <w:rPr>
          <w:rFonts w:ascii="Gill Sans MT" w:hAnsi="Gill Sans MT"/>
          <w:sz w:val="18"/>
          <w:szCs w:val="17"/>
          <w:lang w:val="fr-FR"/>
        </w:rPr>
        <w:t>wrote the main part of the manuscript, to which all authors</w:t>
      </w:r>
      <w:r>
        <w:rPr>
          <w:rFonts w:ascii="Gill Sans MT" w:hAnsi="Gill Sans MT"/>
          <w:sz w:val="18"/>
          <w:szCs w:val="17"/>
          <w:lang w:val="fr-FR"/>
        </w:rPr>
        <w:t xml:space="preserve"> </w:t>
      </w:r>
      <w:r w:rsidRPr="00D74003">
        <w:rPr>
          <w:rFonts w:ascii="Gill Sans MT" w:hAnsi="Gill Sans MT"/>
          <w:sz w:val="18"/>
          <w:szCs w:val="17"/>
          <w:lang w:val="fr-FR"/>
        </w:rPr>
        <w:t>contributed.</w:t>
      </w:r>
    </w:p>
    <w:p w14:paraId="4D28BE32" w14:textId="77777777" w:rsidR="006F4BFB" w:rsidRDefault="006F4BFB" w:rsidP="006F4BFB">
      <w:pPr>
        <w:autoSpaceDE w:val="0"/>
        <w:autoSpaceDN w:val="0"/>
        <w:adjustRightInd w:val="0"/>
        <w:jc w:val="both"/>
        <w:rPr>
          <w:rFonts w:ascii="Gill Sans MT" w:hAnsi="Gill Sans MT"/>
          <w:sz w:val="18"/>
          <w:szCs w:val="17"/>
          <w:lang w:val="fr-FR"/>
        </w:rPr>
      </w:pPr>
    </w:p>
    <w:p w14:paraId="2F156A71" w14:textId="5B4B0BFA" w:rsidR="006F4BFB" w:rsidRDefault="006F4BFB" w:rsidP="006F4BFB">
      <w:pPr>
        <w:pStyle w:val="ChapterTitle"/>
      </w:pPr>
      <w:r w:rsidRPr="00233C85">
        <w:t>Conflicto de intereses</w:t>
      </w:r>
    </w:p>
    <w:p w14:paraId="63A14891" w14:textId="0B78933D" w:rsidR="006F4BFB" w:rsidRDefault="006F4BFB" w:rsidP="006F4BFB">
      <w:pPr>
        <w:pStyle w:val="ChapterTitle"/>
        <w:rPr>
          <w:rFonts w:ascii="Gill Sans MT" w:hAnsi="Gill Sans MT"/>
          <w:b w:val="0"/>
          <w:sz w:val="18"/>
          <w:szCs w:val="17"/>
          <w:lang w:val="fr-FR"/>
        </w:rPr>
      </w:pPr>
      <w:r w:rsidRPr="00233C85">
        <w:rPr>
          <w:rFonts w:ascii="Gill Sans MT" w:hAnsi="Gill Sans MT"/>
          <w:b w:val="0"/>
          <w:sz w:val="18"/>
          <w:szCs w:val="17"/>
          <w:lang w:val="fr-FR"/>
        </w:rPr>
        <w:t>Declare if there is any type of conflict of interest.</w:t>
      </w:r>
      <w:r>
        <w:rPr>
          <w:rFonts w:ascii="Gill Sans MT" w:hAnsi="Gill Sans MT"/>
          <w:b w:val="0"/>
          <w:sz w:val="18"/>
          <w:szCs w:val="17"/>
          <w:lang w:val="fr-FR"/>
        </w:rPr>
        <w:t xml:space="preserve"> </w:t>
      </w:r>
      <w:hyperlink r:id="rId20" w:history="1">
        <w:r w:rsidRPr="00D30466">
          <w:rPr>
            <w:rStyle w:val="Hyperlink"/>
            <w:rFonts w:ascii="Gill Sans MT" w:hAnsi="Gill Sans MT"/>
            <w:b w:val="0"/>
            <w:sz w:val="18"/>
            <w:szCs w:val="17"/>
            <w:lang w:val="fr-FR"/>
          </w:rPr>
          <w:t>https://journals.gdeon.org/index.php/esj/editorialPolicies#ethicAndGoodPractices</w:t>
        </w:r>
      </w:hyperlink>
      <w:r>
        <w:rPr>
          <w:rFonts w:ascii="Gill Sans MT" w:hAnsi="Gill Sans MT"/>
          <w:b w:val="0"/>
          <w:sz w:val="18"/>
          <w:szCs w:val="17"/>
          <w:lang w:val="fr-FR"/>
        </w:rPr>
        <w:t xml:space="preserve"> </w:t>
      </w:r>
    </w:p>
    <w:p w14:paraId="3D69C282" w14:textId="522C0AEC" w:rsidR="006F4BFB" w:rsidRPr="000B6C8A" w:rsidRDefault="006F4BFB" w:rsidP="006F4BFB">
      <w:pPr>
        <w:pStyle w:val="ChapterTitle"/>
      </w:pPr>
      <w:r w:rsidRPr="000B6C8A">
        <w:t>Disponibilidad de datos</w:t>
      </w:r>
    </w:p>
    <w:p w14:paraId="5D3867F3" w14:textId="1D57DB48" w:rsidR="006F4BFB" w:rsidRPr="002002BB" w:rsidRDefault="006F4BFB" w:rsidP="006F4BFB">
      <w:pPr>
        <w:pStyle w:val="Content"/>
        <w:rPr>
          <w:lang w:val="es-ES"/>
        </w:rPr>
      </w:pPr>
      <w:r w:rsidRPr="000B6C8A">
        <w:rPr>
          <w:lang w:val="fr-FR"/>
        </w:rPr>
        <w:t>In case you have a platform where the research data can be</w:t>
      </w:r>
      <w:r>
        <w:rPr>
          <w:lang w:val="fr-FR"/>
        </w:rPr>
        <w:t xml:space="preserve"> </w:t>
      </w:r>
      <w:r w:rsidRPr="000B6C8A">
        <w:rPr>
          <w:lang w:val="fr-FR"/>
        </w:rPr>
        <w:t>hosted, please provide a link to consult it.</w:t>
      </w:r>
    </w:p>
    <w:p w14:paraId="7E42C63E" w14:textId="77777777" w:rsidR="002B5C8F" w:rsidRPr="002002BB" w:rsidRDefault="002B5C8F" w:rsidP="00C26AFB">
      <w:pPr>
        <w:pStyle w:val="Content"/>
        <w:rPr>
          <w:lang w:val="es-ES"/>
        </w:rPr>
      </w:pPr>
    </w:p>
    <w:bookmarkEnd w:id="0"/>
    <w:p w14:paraId="62BC29F7" w14:textId="68993B73" w:rsidR="00460151" w:rsidRPr="00EF2FC1" w:rsidRDefault="0066005C" w:rsidP="00C26AFB">
      <w:pPr>
        <w:pStyle w:val="ChapterTitle"/>
      </w:pPr>
      <w:r w:rsidRPr="00EF2FC1">
        <w:t>Referenc</w:t>
      </w:r>
      <w:r w:rsidR="00931C35" w:rsidRPr="00EF2FC1">
        <w:t>ia</w:t>
      </w:r>
      <w:r w:rsidRPr="00EF2FC1">
        <w:t>s</w:t>
      </w:r>
      <w:r w:rsidR="00460151" w:rsidRPr="00EF2FC1">
        <w:t xml:space="preserve"> </w:t>
      </w:r>
      <w:r w:rsidR="00931C35" w:rsidRPr="00EF2FC1">
        <w:t>Bibliográficas</w:t>
      </w:r>
      <w:r w:rsidR="006F4BFB">
        <w:t xml:space="preserve"> </w:t>
      </w:r>
    </w:p>
    <w:p w14:paraId="786AA438" w14:textId="04061402" w:rsidR="00F17DF3" w:rsidRPr="00FC02F6" w:rsidRDefault="00F17DF3" w:rsidP="00F17DF3">
      <w:pPr>
        <w:pStyle w:val="References"/>
        <w:rPr>
          <w:lang w:val="en-US"/>
        </w:rPr>
      </w:pPr>
      <w:bookmarkStart w:id="3" w:name="OLE_LINK1"/>
      <w:r w:rsidRPr="00F17DF3">
        <w:rPr>
          <w:lang w:val="en-US"/>
        </w:rPr>
        <w:t>Las referencias bibliográficas deben ser recientes, preferiblemente de un período no mayor a cinco años. Es importante utilizar fuentes actualizadas y relevantes que respalden los argumentos y afirmaciones presentados en el artículo. Mantener las referencias dentro de un horizonte temporal limitado también refleja atención a los acontecimientos actuales, así como al avance del conocimiento científico en un área específica</w:t>
      </w:r>
      <w:r w:rsidRPr="00FC02F6">
        <w:rPr>
          <w:lang w:val="en-US"/>
        </w:rPr>
        <w:t>. </w:t>
      </w:r>
    </w:p>
    <w:p w14:paraId="2E2B02BD" w14:textId="77777777" w:rsidR="00F17DF3" w:rsidRPr="00FC02F6" w:rsidRDefault="00F17DF3" w:rsidP="00F17DF3">
      <w:pPr>
        <w:pStyle w:val="References"/>
        <w:rPr>
          <w:lang w:val="en-US"/>
        </w:rPr>
      </w:pPr>
    </w:p>
    <w:p w14:paraId="4314D305" w14:textId="5CD19C6D" w:rsidR="00F17DF3" w:rsidRPr="00FC02F6" w:rsidRDefault="00F17DF3" w:rsidP="00F17DF3">
      <w:pPr>
        <w:pStyle w:val="References"/>
        <w:rPr>
          <w:lang w:val="en-US"/>
        </w:rPr>
      </w:pPr>
      <w:r w:rsidRPr="00F17DF3">
        <w:rPr>
          <w:lang w:val="en-US"/>
        </w:rPr>
        <w:t>Las referencias bibliográficas de todos los artículos deben incluirse al final del documento y ajustarse a la versión más reciente de las normas de citación y referenciación APA (7.ª edición)</w:t>
      </w:r>
      <w:r w:rsidRPr="00FC02F6">
        <w:rPr>
          <w:lang w:val="en-US"/>
        </w:rPr>
        <w:t>.  </w:t>
      </w:r>
    </w:p>
    <w:p w14:paraId="10F02FCD" w14:textId="77777777" w:rsidR="00F17DF3" w:rsidRPr="00FC02F6" w:rsidRDefault="00F17DF3" w:rsidP="00F17DF3">
      <w:pPr>
        <w:pStyle w:val="References"/>
        <w:rPr>
          <w:lang w:val="en-US"/>
        </w:rPr>
      </w:pPr>
    </w:p>
    <w:p w14:paraId="67A2C2DE" w14:textId="715FE675" w:rsidR="0066005C" w:rsidRPr="00EF2FC1" w:rsidRDefault="00C1318B" w:rsidP="00C26AFB">
      <w:pPr>
        <w:pStyle w:val="References"/>
        <w:rPr>
          <w:lang w:val="en-US"/>
        </w:rPr>
      </w:pPr>
      <w:r w:rsidRPr="00EF2FC1">
        <w:rPr>
          <w:lang w:val="en-US"/>
        </w:rPr>
        <w:t xml:space="preserve">Pedregal, P. (2006). </w:t>
      </w:r>
      <w:r w:rsidRPr="00EF2FC1">
        <w:rPr>
          <w:i/>
          <w:lang w:val="en-US"/>
        </w:rPr>
        <w:t>Introduction to optimization</w:t>
      </w:r>
      <w:r w:rsidRPr="00EF2FC1">
        <w:rPr>
          <w:lang w:val="en-US"/>
        </w:rPr>
        <w:t xml:space="preserve"> (Vol. 46). Springer Science &amp; Business Media.</w:t>
      </w:r>
    </w:p>
    <w:p w14:paraId="6A1AAC31" w14:textId="77777777" w:rsidR="0066005C" w:rsidRPr="00EF2FC1" w:rsidRDefault="00C1318B" w:rsidP="00C1318B">
      <w:pPr>
        <w:pStyle w:val="References"/>
        <w:rPr>
          <w:lang w:val="en-US"/>
        </w:rPr>
      </w:pPr>
      <w:r w:rsidRPr="00EF2FC1">
        <w:rPr>
          <w:lang w:val="en-US"/>
        </w:rPr>
        <w:t>Ahlstrom, M. L., Bartlett, D., Collier, C., Duchesne, J., Edelson, D., Gesino, A</w:t>
      </w:r>
      <w:r w:rsidR="00523824" w:rsidRPr="00EF2FC1">
        <w:rPr>
          <w:lang w:val="en-US"/>
        </w:rPr>
        <w:t>.,</w:t>
      </w:r>
      <w:r w:rsidRPr="00EF2FC1">
        <w:rPr>
          <w:lang w:val="en-US"/>
        </w:rPr>
        <w:t xml:space="preserve"> &amp; O'Sullivan, J. (2013). </w:t>
      </w:r>
      <w:r w:rsidRPr="00EF2FC1">
        <w:rPr>
          <w:i/>
          <w:lang w:val="en-US"/>
        </w:rPr>
        <w:t>Knowledge is power: Efficiently integrating wind energy and wind forecasts</w:t>
      </w:r>
      <w:r w:rsidRPr="00EF2FC1">
        <w:rPr>
          <w:lang w:val="en-US"/>
        </w:rPr>
        <w:t>. Power and Energy Magazine, IEEE, 11(6), 45-52.</w:t>
      </w:r>
    </w:p>
    <w:p w14:paraId="1C4CC312" w14:textId="77777777" w:rsidR="0066005C" w:rsidRPr="00EF2FC1" w:rsidRDefault="00C1318B" w:rsidP="00C1318B">
      <w:pPr>
        <w:pStyle w:val="References"/>
        <w:rPr>
          <w:lang w:val="en-US"/>
        </w:rPr>
      </w:pPr>
      <w:r w:rsidRPr="00EF2FC1">
        <w:rPr>
          <w:lang w:val="en-US"/>
        </w:rPr>
        <w:t xml:space="preserve">Giebel, G., Brownsword, R., Kariniotakis, G., Denhard, M., and Draxl, C. (2011). </w:t>
      </w:r>
      <w:r w:rsidRPr="00EF2FC1">
        <w:rPr>
          <w:i/>
          <w:lang w:val="en-US"/>
        </w:rPr>
        <w:t>The state of the art in short term prediction of wind power: A literature overview</w:t>
      </w:r>
      <w:r w:rsidRPr="00EF2FC1">
        <w:rPr>
          <w:lang w:val="en-US"/>
        </w:rPr>
        <w:t xml:space="preserve">. Technical report, ANEMOS. </w:t>
      </w:r>
      <w:r w:rsidR="00523824" w:rsidRPr="00EF2FC1">
        <w:rPr>
          <w:lang w:val="en-US"/>
        </w:rPr>
        <w:t>Plus</w:t>
      </w:r>
      <w:r w:rsidRPr="00EF2FC1">
        <w:rPr>
          <w:lang w:val="en-US"/>
        </w:rPr>
        <w:t>.</w:t>
      </w:r>
    </w:p>
    <w:p w14:paraId="47E45943" w14:textId="77777777" w:rsidR="0066005C" w:rsidRPr="00EF2FC1" w:rsidRDefault="00C1318B" w:rsidP="00C26AFB">
      <w:pPr>
        <w:pStyle w:val="References"/>
        <w:rPr>
          <w:i/>
          <w:lang w:val="en-US"/>
        </w:rPr>
      </w:pPr>
      <w:r w:rsidRPr="00EF2FC1">
        <w:rPr>
          <w:lang w:val="en-US"/>
        </w:rPr>
        <w:t xml:space="preserve">Tastu, J. (2013). </w:t>
      </w:r>
      <w:r w:rsidRPr="00EF2FC1">
        <w:rPr>
          <w:i/>
          <w:lang w:val="en-US"/>
        </w:rPr>
        <w:t>Short-term wind power forecasting: probabilistic and space-time aspects.</w:t>
      </w:r>
    </w:p>
    <w:bookmarkEnd w:id="1"/>
    <w:bookmarkEnd w:id="2"/>
    <w:bookmarkEnd w:id="3"/>
    <w:p w14:paraId="1E41435F" w14:textId="77777777" w:rsidR="0066005C" w:rsidRPr="00EF2FC1" w:rsidRDefault="006B5D67" w:rsidP="00C26AFB">
      <w:pPr>
        <w:pStyle w:val="References"/>
        <w:rPr>
          <w:lang w:val="en-US"/>
        </w:rPr>
      </w:pPr>
      <w:r w:rsidRPr="00EF2FC1">
        <w:rPr>
          <w:lang w:val="en-US"/>
        </w:rPr>
        <w:t xml:space="preserve">Brown, B.G., R.W. Katz, and A.H. Murphy. (1984). </w:t>
      </w:r>
      <w:r w:rsidRPr="00EF2FC1">
        <w:rPr>
          <w:i/>
          <w:lang w:val="en-US"/>
        </w:rPr>
        <w:t>Time series models to simulate and forecast wind speed and wind power</w:t>
      </w:r>
      <w:r w:rsidRPr="00EF2FC1">
        <w:rPr>
          <w:lang w:val="en-US"/>
        </w:rPr>
        <w:t xml:space="preserve">. Journal of Climate and Applied Meteorology, 23, 1184-1195, </w:t>
      </w:r>
      <w:r w:rsidRPr="00EF2FC1">
        <w:rPr>
          <w:lang w:val="en-US"/>
        </w:rPr>
        <w:tab/>
        <w:t xml:space="preserve">            DOI: 10.1175/1520-0450(1984)023&lt;1184</w:t>
      </w:r>
      <w:r w:rsidR="00523824" w:rsidRPr="00EF2FC1">
        <w:rPr>
          <w:lang w:val="en-US"/>
        </w:rPr>
        <w:t>: TSMTSA</w:t>
      </w:r>
      <w:r w:rsidRPr="00EF2FC1">
        <w:rPr>
          <w:lang w:val="en-US"/>
        </w:rPr>
        <w:t>&gt;2.0.CO</w:t>
      </w:r>
      <w:r w:rsidR="00523824" w:rsidRPr="00EF2FC1">
        <w:rPr>
          <w:lang w:val="en-US"/>
        </w:rPr>
        <w:t>; 2</w:t>
      </w:r>
      <w:r w:rsidRPr="00EF2FC1">
        <w:rPr>
          <w:lang w:val="en-US"/>
        </w:rPr>
        <w:t>.</w:t>
      </w:r>
    </w:p>
    <w:p w14:paraId="48C259CB" w14:textId="77777777" w:rsidR="006B5D67" w:rsidRPr="00EF2FC1" w:rsidRDefault="006B5D67" w:rsidP="006B5D67">
      <w:pPr>
        <w:pStyle w:val="References"/>
        <w:rPr>
          <w:lang w:val="en-US"/>
        </w:rPr>
      </w:pPr>
      <w:r w:rsidRPr="00EF2FC1">
        <w:rPr>
          <w:lang w:val="en-US"/>
        </w:rPr>
        <w:t xml:space="preserve">Møller, J. K., Nielsen, H. A., &amp; Madsen, H. (2008). </w:t>
      </w:r>
      <w:r w:rsidRPr="00EF2FC1">
        <w:rPr>
          <w:i/>
          <w:lang w:val="en-US"/>
        </w:rPr>
        <w:t>Time-adaptive quantile regression</w:t>
      </w:r>
      <w:r w:rsidRPr="00EF2FC1">
        <w:rPr>
          <w:lang w:val="en-US"/>
        </w:rPr>
        <w:t>. Computational Statistics &amp; Data Analysis, 52(3), 1292-1303. 10.1016/j.csda.2007.06.027</w:t>
      </w:r>
    </w:p>
    <w:p w14:paraId="6EF75062" w14:textId="77777777" w:rsidR="000F7DD9" w:rsidRDefault="000F7DD9" w:rsidP="00523824">
      <w:pPr>
        <w:pStyle w:val="ChapterTitle"/>
        <w:sectPr w:rsidR="000F7DD9" w:rsidSect="003C047A">
          <w:type w:val="continuous"/>
          <w:pgSz w:w="12242" w:h="15842" w:code="119"/>
          <w:pgMar w:top="1134" w:right="1134" w:bottom="1134" w:left="1080" w:header="567" w:footer="567" w:gutter="0"/>
          <w:cols w:num="2" w:space="459"/>
          <w:docGrid w:linePitch="360"/>
        </w:sectPr>
      </w:pPr>
    </w:p>
    <w:p w14:paraId="6B93E513" w14:textId="77777777" w:rsidR="00122229" w:rsidRPr="00EF2FC1" w:rsidRDefault="00122229" w:rsidP="00523824">
      <w:pPr>
        <w:pStyle w:val="ChapterTitle"/>
        <w:sectPr w:rsidR="00122229" w:rsidRPr="00EF2FC1" w:rsidSect="000F7DD9">
          <w:pgSz w:w="12242" w:h="15842" w:code="119"/>
          <w:pgMar w:top="1134" w:right="1134" w:bottom="1134" w:left="1080" w:header="567" w:footer="567" w:gutter="0"/>
          <w:cols w:num="2" w:space="459"/>
          <w:docGrid w:linePitch="360"/>
        </w:sectPr>
      </w:pPr>
    </w:p>
    <w:p w14:paraId="20D3BAB6" w14:textId="77777777" w:rsidR="000F7DD9" w:rsidRPr="00EF2FC1" w:rsidRDefault="000F7DD9" w:rsidP="000F7DD9">
      <w:pPr>
        <w:pStyle w:val="ChapterTitle"/>
        <w:suppressAutoHyphens/>
      </w:pPr>
      <w:r w:rsidRPr="00EF2FC1">
        <w:t xml:space="preserve">Please suggest possible peer reviewers / experts in the topic(s) addressed by this article. Editorial processing time could be reduced by doing so. </w:t>
      </w:r>
    </w:p>
    <w:p w14:paraId="75AE9C60" w14:textId="77777777" w:rsidR="000F7DD9" w:rsidRPr="00EF2FC1" w:rsidRDefault="000F7DD9" w:rsidP="000F7DD9">
      <w:pPr>
        <w:pStyle w:val="References"/>
        <w:rPr>
          <w:lang w:val="en-US"/>
        </w:rPr>
      </w:pPr>
    </w:p>
    <w:p w14:paraId="46B1FAEC" w14:textId="77777777" w:rsidR="000F7DD9" w:rsidRPr="00EF2FC1" w:rsidRDefault="000F7DD9" w:rsidP="000F7DD9">
      <w:pPr>
        <w:pStyle w:val="References"/>
        <w:rPr>
          <w:lang w:val="en-US"/>
        </w:rPr>
      </w:pPr>
    </w:p>
    <w:p w14:paraId="34F406E1" w14:textId="77777777" w:rsidR="000F7DD9" w:rsidRPr="00EF2FC1" w:rsidRDefault="000F7DD9" w:rsidP="000F7DD9">
      <w:pPr>
        <w:pStyle w:val="References"/>
        <w:rPr>
          <w:lang w:val="en-US"/>
        </w:rPr>
      </w:pPr>
      <w:r w:rsidRPr="00EF2FC1">
        <w:rPr>
          <w:lang w:val="en-US"/>
        </w:rPr>
        <w:t>Peer reviewers must comply with the following requirements:</w:t>
      </w:r>
    </w:p>
    <w:p w14:paraId="10B8A2BC" w14:textId="77777777" w:rsidR="000F7DD9" w:rsidRPr="00EF2FC1" w:rsidRDefault="000F7DD9" w:rsidP="000F7DD9">
      <w:pPr>
        <w:pStyle w:val="References"/>
        <w:rPr>
          <w:lang w:val="en-US"/>
        </w:rPr>
      </w:pPr>
    </w:p>
    <w:p w14:paraId="1647B43B" w14:textId="77777777" w:rsidR="000F7DD9" w:rsidRPr="00EF2FC1" w:rsidRDefault="000F7DD9" w:rsidP="000F7DD9">
      <w:pPr>
        <w:pStyle w:val="References"/>
        <w:ind w:left="426"/>
        <w:rPr>
          <w:lang w:val="en-US"/>
        </w:rPr>
      </w:pPr>
      <w:r w:rsidRPr="00EF2FC1">
        <w:rPr>
          <w:lang w:val="en-US"/>
        </w:rPr>
        <w:t>• Professionals holding an MSc or Ph.D.</w:t>
      </w:r>
    </w:p>
    <w:p w14:paraId="57D9FC2C" w14:textId="77777777" w:rsidR="000F7DD9" w:rsidRPr="00EF2FC1" w:rsidRDefault="000F7DD9" w:rsidP="000F7DD9">
      <w:pPr>
        <w:pStyle w:val="References"/>
        <w:ind w:left="426"/>
        <w:rPr>
          <w:lang w:val="en-US"/>
        </w:rPr>
      </w:pPr>
      <w:r w:rsidRPr="00EF2FC1">
        <w:rPr>
          <w:lang w:val="en-US"/>
        </w:rPr>
        <w:t>• Active researchers in the topic of this article</w:t>
      </w:r>
    </w:p>
    <w:p w14:paraId="60ABFB6D" w14:textId="77777777" w:rsidR="000F7DD9" w:rsidRPr="00EF2FC1" w:rsidRDefault="000F7DD9" w:rsidP="000F7DD9">
      <w:pPr>
        <w:pStyle w:val="References"/>
        <w:ind w:left="426"/>
        <w:rPr>
          <w:lang w:val="en-US"/>
        </w:rPr>
      </w:pPr>
      <w:r w:rsidRPr="00EF2FC1">
        <w:rPr>
          <w:lang w:val="en-US"/>
        </w:rPr>
        <w:t>• H-index higher than 2</w:t>
      </w:r>
    </w:p>
    <w:p w14:paraId="40D95D76" w14:textId="77777777" w:rsidR="000F7DD9" w:rsidRPr="00EF2FC1" w:rsidRDefault="000F7DD9" w:rsidP="000F7DD9">
      <w:pPr>
        <w:pStyle w:val="References"/>
        <w:ind w:left="426"/>
        <w:rPr>
          <w:lang w:val="en-US"/>
        </w:rPr>
      </w:pPr>
      <w:r w:rsidRPr="00EF2FC1">
        <w:rPr>
          <w:lang w:val="en-US"/>
        </w:rPr>
        <w:t>• Authors’ and reviewers’ affiliation must be completely different</w:t>
      </w:r>
    </w:p>
    <w:p w14:paraId="6DE3620A" w14:textId="77777777" w:rsidR="000F7DD9" w:rsidRPr="00EF2FC1" w:rsidRDefault="000F7DD9" w:rsidP="000F7DD9">
      <w:pPr>
        <w:pStyle w:val="References"/>
        <w:ind w:left="426"/>
        <w:rPr>
          <w:lang w:val="en-US"/>
        </w:rPr>
      </w:pPr>
      <w:r w:rsidRPr="00EF2FC1">
        <w:rPr>
          <w:lang w:val="en-US"/>
        </w:rPr>
        <w:t>• Researchers working at Higher Education Institutions or Research Groups</w:t>
      </w:r>
    </w:p>
    <w:p w14:paraId="4735023C" w14:textId="77777777" w:rsidR="000F7DD9" w:rsidRPr="00EF2FC1" w:rsidRDefault="000F7DD9" w:rsidP="000F7DD9">
      <w:pPr>
        <w:pStyle w:val="References"/>
        <w:ind w:left="426"/>
        <w:rPr>
          <w:lang w:val="en-US"/>
        </w:rPr>
      </w:pPr>
      <w:r w:rsidRPr="00EF2FC1">
        <w:rPr>
          <w:lang w:val="en-US"/>
        </w:rPr>
        <w:t>• International peer reviewers are desirable (a different country from that of the authors)</w:t>
      </w:r>
    </w:p>
    <w:p w14:paraId="57A38127" w14:textId="77777777" w:rsidR="000F7DD9" w:rsidRPr="00EF2FC1" w:rsidRDefault="000F7DD9" w:rsidP="000F7DD9">
      <w:pPr>
        <w:pStyle w:val="References"/>
        <w:ind w:left="0" w:firstLine="0"/>
        <w:rPr>
          <w:lang w:val="en-US"/>
        </w:rPr>
      </w:pPr>
    </w:p>
    <w:p w14:paraId="369E8857" w14:textId="77777777" w:rsidR="000F7DD9" w:rsidRPr="002002BB" w:rsidRDefault="000F7DD9" w:rsidP="000F7DD9">
      <w:pPr>
        <w:pStyle w:val="References"/>
        <w:ind w:left="0" w:firstLine="0"/>
        <w:rPr>
          <w:lang w:val="es-ES"/>
        </w:rPr>
      </w:pPr>
      <w:r w:rsidRPr="002002BB">
        <w:rPr>
          <w:lang w:val="es-ES"/>
        </w:rPr>
        <w:t>Suggested peer reviewers:</w:t>
      </w:r>
    </w:p>
    <w:p w14:paraId="7AE13CE8" w14:textId="77777777" w:rsidR="000F7DD9" w:rsidRPr="002002BB" w:rsidRDefault="000F7DD9" w:rsidP="000F7DD9">
      <w:pPr>
        <w:pStyle w:val="References"/>
        <w:ind w:left="0" w:firstLine="0"/>
        <w:rPr>
          <w:lang w:val="es-ES"/>
        </w:rPr>
      </w:pPr>
    </w:p>
    <w:tbl>
      <w:tblPr>
        <w:tblStyle w:val="TableGrid"/>
        <w:tblW w:w="0" w:type="auto"/>
        <w:jc w:val="center"/>
        <w:tblLook w:val="04A0" w:firstRow="1" w:lastRow="0" w:firstColumn="1" w:lastColumn="0" w:noHBand="0" w:noVBand="1"/>
      </w:tblPr>
      <w:tblGrid>
        <w:gridCol w:w="2439"/>
        <w:gridCol w:w="2166"/>
        <w:gridCol w:w="2086"/>
        <w:gridCol w:w="3110"/>
      </w:tblGrid>
      <w:tr w:rsidR="000F7DD9" w:rsidRPr="002002BB" w14:paraId="6F53D1B1" w14:textId="77777777" w:rsidTr="00EF2DF6">
        <w:trPr>
          <w:trHeight w:val="413"/>
          <w:jc w:val="center"/>
        </w:trPr>
        <w:tc>
          <w:tcPr>
            <w:tcW w:w="2439" w:type="dxa"/>
          </w:tcPr>
          <w:p w14:paraId="2DEA7F2D" w14:textId="77777777" w:rsidR="000F7DD9" w:rsidRPr="002002BB" w:rsidRDefault="000F7DD9" w:rsidP="00EF2DF6">
            <w:pPr>
              <w:pStyle w:val="References"/>
              <w:ind w:left="0" w:firstLine="0"/>
              <w:jc w:val="center"/>
              <w:rPr>
                <w:lang w:val="es-ES"/>
              </w:rPr>
            </w:pPr>
            <w:r w:rsidRPr="002002BB">
              <w:rPr>
                <w:lang w:val="es-ES"/>
              </w:rPr>
              <w:t>Name</w:t>
            </w:r>
          </w:p>
        </w:tc>
        <w:tc>
          <w:tcPr>
            <w:tcW w:w="2166" w:type="dxa"/>
          </w:tcPr>
          <w:p w14:paraId="181DB499" w14:textId="77777777" w:rsidR="000F7DD9" w:rsidRPr="002002BB" w:rsidRDefault="000F7DD9" w:rsidP="00EF2DF6">
            <w:pPr>
              <w:pStyle w:val="References"/>
              <w:ind w:left="0" w:firstLine="0"/>
              <w:jc w:val="center"/>
              <w:rPr>
                <w:lang w:val="es-ES"/>
              </w:rPr>
            </w:pPr>
            <w:r w:rsidRPr="002002BB">
              <w:rPr>
                <w:lang w:val="es-ES"/>
              </w:rPr>
              <w:t>Active email addresses</w:t>
            </w:r>
          </w:p>
        </w:tc>
        <w:tc>
          <w:tcPr>
            <w:tcW w:w="2086" w:type="dxa"/>
          </w:tcPr>
          <w:p w14:paraId="46A5FD7D" w14:textId="77777777" w:rsidR="000F7DD9" w:rsidRPr="002002BB" w:rsidRDefault="000F7DD9" w:rsidP="00EF2DF6">
            <w:pPr>
              <w:pStyle w:val="References"/>
              <w:ind w:left="0" w:firstLine="0"/>
              <w:jc w:val="center"/>
              <w:rPr>
                <w:lang w:val="es-ES"/>
              </w:rPr>
            </w:pPr>
            <w:r w:rsidRPr="002002BB">
              <w:rPr>
                <w:lang w:val="es-ES"/>
              </w:rPr>
              <w:t>Academic Degrees</w:t>
            </w:r>
          </w:p>
        </w:tc>
        <w:tc>
          <w:tcPr>
            <w:tcW w:w="3110" w:type="dxa"/>
          </w:tcPr>
          <w:p w14:paraId="68FA8F2E" w14:textId="77777777" w:rsidR="000F7DD9" w:rsidRPr="002002BB" w:rsidRDefault="000F7DD9" w:rsidP="00EF2DF6">
            <w:pPr>
              <w:pStyle w:val="References"/>
              <w:ind w:left="0" w:firstLine="0"/>
              <w:jc w:val="center"/>
              <w:rPr>
                <w:lang w:val="es-ES"/>
              </w:rPr>
            </w:pPr>
            <w:r w:rsidRPr="002002BB">
              <w:rPr>
                <w:lang w:val="es-ES"/>
              </w:rPr>
              <w:t>Current Affiliation</w:t>
            </w:r>
          </w:p>
        </w:tc>
      </w:tr>
      <w:tr w:rsidR="000F7DD9" w:rsidRPr="002002BB" w14:paraId="2401B980" w14:textId="77777777" w:rsidTr="00EF2DF6">
        <w:trPr>
          <w:trHeight w:val="287"/>
          <w:jc w:val="center"/>
        </w:trPr>
        <w:tc>
          <w:tcPr>
            <w:tcW w:w="2439" w:type="dxa"/>
          </w:tcPr>
          <w:p w14:paraId="7DA06869" w14:textId="77777777" w:rsidR="000F7DD9" w:rsidRPr="002002BB" w:rsidRDefault="000F7DD9" w:rsidP="00EF2DF6">
            <w:pPr>
              <w:pStyle w:val="References"/>
              <w:ind w:left="0" w:firstLine="0"/>
              <w:rPr>
                <w:lang w:val="es-ES"/>
              </w:rPr>
            </w:pPr>
          </w:p>
        </w:tc>
        <w:tc>
          <w:tcPr>
            <w:tcW w:w="2166" w:type="dxa"/>
          </w:tcPr>
          <w:p w14:paraId="0DD280C1" w14:textId="77777777" w:rsidR="000F7DD9" w:rsidRPr="002002BB" w:rsidRDefault="000F7DD9" w:rsidP="00EF2DF6">
            <w:pPr>
              <w:pStyle w:val="References"/>
              <w:ind w:left="0" w:firstLine="0"/>
              <w:rPr>
                <w:lang w:val="es-ES"/>
              </w:rPr>
            </w:pPr>
          </w:p>
        </w:tc>
        <w:tc>
          <w:tcPr>
            <w:tcW w:w="2086" w:type="dxa"/>
          </w:tcPr>
          <w:p w14:paraId="5FA22249" w14:textId="77777777" w:rsidR="000F7DD9" w:rsidRPr="002002BB" w:rsidRDefault="000F7DD9" w:rsidP="00EF2DF6">
            <w:pPr>
              <w:pStyle w:val="References"/>
              <w:ind w:left="0" w:firstLine="0"/>
              <w:rPr>
                <w:lang w:val="es-ES"/>
              </w:rPr>
            </w:pPr>
          </w:p>
        </w:tc>
        <w:tc>
          <w:tcPr>
            <w:tcW w:w="3110" w:type="dxa"/>
          </w:tcPr>
          <w:p w14:paraId="6A0A30DF" w14:textId="77777777" w:rsidR="000F7DD9" w:rsidRPr="002002BB" w:rsidRDefault="000F7DD9" w:rsidP="00EF2DF6">
            <w:pPr>
              <w:pStyle w:val="References"/>
              <w:ind w:left="0" w:firstLine="0"/>
              <w:rPr>
                <w:lang w:val="es-ES"/>
              </w:rPr>
            </w:pPr>
          </w:p>
        </w:tc>
      </w:tr>
    </w:tbl>
    <w:p w14:paraId="474393E2" w14:textId="77777777" w:rsidR="006F4BFB" w:rsidRDefault="006F4BFB" w:rsidP="006F4BFB">
      <w:pPr>
        <w:pStyle w:val="ChapterTitle"/>
        <w:suppressAutoHyphens/>
      </w:pPr>
    </w:p>
    <w:sectPr w:rsidR="006F4BFB" w:rsidSect="00122229">
      <w:type w:val="continuous"/>
      <w:pgSz w:w="12242" w:h="15842" w:code="119"/>
      <w:pgMar w:top="1134" w:right="1134" w:bottom="1134" w:left="1080" w:header="567" w:footer="567" w:gutter="0"/>
      <w:cols w:space="459"/>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6ACFCA9" w14:textId="77777777" w:rsidR="00B421E7" w:rsidRDefault="00B421E7">
      <w:r>
        <w:separator/>
      </w:r>
    </w:p>
  </w:endnote>
  <w:endnote w:type="continuationSeparator" w:id="0">
    <w:p w14:paraId="16EDED99" w14:textId="77777777" w:rsidR="00B421E7" w:rsidRDefault="00B421E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MMOHLX+RotisSansSerif">
    <w:altName w:val="Rotis Sans Serif"/>
    <w:panose1 w:val="020B0604020202020204"/>
    <w:charset w:val="00"/>
    <w:family w:val="roman"/>
    <w:notTrueType/>
    <w:pitch w:val="default"/>
    <w:sig w:usb0="00000003" w:usb1="00000000" w:usb2="00000000" w:usb3="00000000" w:csb0="00000001" w:csb1="00000000"/>
  </w:font>
  <w:font w:name="Garamond">
    <w:panose1 w:val="02020404030301010803"/>
    <w:charset w:val="00"/>
    <w:family w:val="roman"/>
    <w:pitch w:val="variable"/>
    <w:sig w:usb0="00000287" w:usb1="00000002" w:usb2="00000000" w:usb3="00000000" w:csb0="0000009F" w:csb1="00000000"/>
  </w:font>
  <w:font w:name="Futura Md BT">
    <w:altName w:val="Times New Roman"/>
    <w:panose1 w:val="020B0602020204020303"/>
    <w:charset w:val="00"/>
    <w:family w:val="swiss"/>
    <w:pitch w:val="variable"/>
    <w:sig w:usb0="800008EF" w:usb1="1000204A" w:usb2="00000000" w:usb3="00000000" w:csb0="000001FB" w:csb1="00000000"/>
  </w:font>
  <w:font w:name="MS Mincho">
    <w:altName w:val="ＭＳ 明朝"/>
    <w:panose1 w:val="02020609040205080304"/>
    <w:charset w:val="80"/>
    <w:family w:val="modern"/>
    <w:pitch w:val="fixed"/>
    <w:sig w:usb0="E00002FF" w:usb1="6AC7FDFB" w:usb2="08000012" w:usb3="00000000" w:csb0="0002009F" w:csb1="00000000"/>
  </w:font>
  <w:font w:name="ZapfHumnst BT">
    <w:altName w:val="Calibri"/>
    <w:panose1 w:val="020B0604020202020204"/>
    <w:charset w:val="00"/>
    <w:family w:val="swiss"/>
    <w:pitch w:val="variable"/>
    <w:sig w:usb0="00000001" w:usb1="00000000" w:usb2="00000000" w:usb3="00000000" w:csb0="0000001B" w:csb1="00000000"/>
  </w:font>
  <w:font w:name="Tahoma">
    <w:panose1 w:val="020B0604030504040204"/>
    <w:charset w:val="00"/>
    <w:family w:val="swiss"/>
    <w:pitch w:val="variable"/>
    <w:sig w:usb0="E1002EFF" w:usb1="C000605B" w:usb2="00000029" w:usb3="00000000" w:csb0="000101FF" w:csb1="00000000"/>
  </w:font>
  <w:font w:name="HOPHIM+Arial">
    <w:altName w:val="Arial"/>
    <w:panose1 w:val="020B0604020202020204"/>
    <w:charset w:val="00"/>
    <w:family w:val="swiss"/>
    <w:notTrueType/>
    <w:pitch w:val="default"/>
    <w:sig w:usb0="00000003" w:usb1="00000000" w:usb2="00000000" w:usb3="00000000" w:csb0="00000001" w:csb1="00000000"/>
  </w:font>
  <w:font w:name="Arial Rounded MT Bold">
    <w:panose1 w:val="020F0704030504030204"/>
    <w:charset w:val="00"/>
    <w:family w:val="swiss"/>
    <w:pitch w:val="variable"/>
    <w:sig w:usb0="00000003" w:usb1="00000000" w:usb2="00000000" w:usb3="00000000" w:csb0="00000001" w:csb1="00000000"/>
  </w:font>
  <w:font w:name="Century Gothic">
    <w:panose1 w:val="020B0502020202020204"/>
    <w:charset w:val="00"/>
    <w:family w:val="swiss"/>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Times">
    <w:panose1 w:val="00000500000000020000"/>
    <w:charset w:val="00"/>
    <w:family w:val="auto"/>
    <w:pitch w:val="variable"/>
    <w:sig w:usb0="E00002FF" w:usb1="5000205A" w:usb2="00000000" w:usb3="00000000" w:csb0="0000019F" w:csb1="00000000"/>
  </w:font>
  <w:font w:name="Century Schoolbook">
    <w:panose1 w:val="02040604050505020304"/>
    <w:charset w:val="00"/>
    <w:family w:val="roman"/>
    <w:pitch w:val="variable"/>
    <w:sig w:usb0="00000287" w:usb1="00000000" w:usb2="00000000" w:usb3="00000000" w:csb0="0000009F" w:csb1="00000000"/>
  </w:font>
  <w:font w:name="Futura Lt BT">
    <w:altName w:val="Century Gothic"/>
    <w:panose1 w:val="020B0602020204020303"/>
    <w:charset w:val="00"/>
    <w:family w:val="swiss"/>
    <w:pitch w:val="variable"/>
    <w:sig w:usb0="80000867" w:usb1="1000204A" w:usb2="00000000" w:usb3="00000000" w:csb0="000001FB" w:csb1="00000000"/>
  </w:font>
  <w:font w:name="Gill Sans MT">
    <w:panose1 w:val="020B0502020104020203"/>
    <w:charset w:val="4D"/>
    <w:family w:val="swiss"/>
    <w:pitch w:val="variable"/>
    <w:sig w:usb0="00000003" w:usb1="00000000" w:usb2="00000000" w:usb3="00000000" w:csb0="00000003" w:csb1="00000000"/>
  </w:font>
  <w:font w:name="txtt">
    <w:altName w:val="Calibri"/>
    <w:panose1 w:val="020B0604020202020204"/>
    <w:charset w:val="00"/>
    <w:family w:val="auto"/>
    <w:notTrueType/>
    <w:pitch w:val="default"/>
    <w:sig w:usb0="00000003" w:usb1="00000000" w:usb2="00000000" w:usb3="00000000" w:csb0="00000001" w:csb1="00000000"/>
  </w:font>
  <w:font w:name="Epigrafica-Regular">
    <w:altName w:val="Calibri"/>
    <w:panose1 w:val="020B0604020202020204"/>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5385ED" w14:textId="77777777" w:rsidR="00C7006C" w:rsidRPr="001B3548" w:rsidRDefault="00BD4E22" w:rsidP="00C35F7D">
    <w:pPr>
      <w:pStyle w:val="Nmerodepgina1"/>
      <w:framePr w:wrap="around"/>
      <w:rPr>
        <w:rStyle w:val="PageNumber"/>
      </w:rPr>
    </w:pPr>
    <w:r w:rsidRPr="00C35F7D">
      <w:rPr>
        <w:rStyle w:val="PageNumber"/>
      </w:rPr>
      <w:fldChar w:fldCharType="begin"/>
    </w:r>
    <w:r w:rsidR="00C7006C" w:rsidRPr="001B3548">
      <w:rPr>
        <w:rStyle w:val="PageNumber"/>
      </w:rPr>
      <w:instrText xml:space="preserve">PAGE  </w:instrText>
    </w:r>
    <w:r w:rsidRPr="00C35F7D">
      <w:rPr>
        <w:rStyle w:val="PageNumber"/>
      </w:rPr>
      <w:fldChar w:fldCharType="separate"/>
    </w:r>
    <w:r w:rsidR="00640367" w:rsidRPr="001B3548">
      <w:rPr>
        <w:rStyle w:val="PageNumber"/>
        <w:noProof/>
      </w:rPr>
      <w:t>4</w:t>
    </w:r>
    <w:r w:rsidRPr="00C35F7D">
      <w:rPr>
        <w:rStyle w:val="PageNumber"/>
      </w:rPr>
      <w:fldChar w:fldCharType="end"/>
    </w:r>
    <w:r w:rsidR="00C7006C" w:rsidRPr="001B3548">
      <w:rPr>
        <w:rStyle w:val="PageNumber"/>
      </w:rPr>
      <w:t xml:space="preserve">   </w:t>
    </w:r>
  </w:p>
  <w:p w14:paraId="36457B50" w14:textId="77777777" w:rsidR="00C7006C" w:rsidRPr="00C93957" w:rsidRDefault="004B0B9B" w:rsidP="00853078">
    <w:pPr>
      <w:pStyle w:val="Header"/>
      <w:spacing w:before="66" w:after="60"/>
      <w:ind w:firstLine="708"/>
      <w:rPr>
        <w:rFonts w:ascii="Futura Md BT" w:hAnsi="Futura Md BT"/>
        <w:i/>
        <w:sz w:val="14"/>
        <w:szCs w:val="14"/>
      </w:rPr>
    </w:pPr>
    <w:r>
      <w:rPr>
        <w:rFonts w:ascii="ZapfHumnst BT" w:hAnsi="ZapfHumnst BT"/>
        <w:i/>
        <w:noProof/>
        <w:color w:val="999999"/>
        <w:sz w:val="15"/>
        <w:szCs w:val="15"/>
        <w:lang w:val="es-CO" w:eastAsia="es-CO"/>
      </w:rPr>
      <mc:AlternateContent>
        <mc:Choice Requires="wps">
          <w:drawing>
            <wp:anchor distT="0" distB="0" distL="114300" distR="114300" simplePos="0" relativeHeight="251655680" behindDoc="0" locked="0" layoutInCell="1" allowOverlap="1" wp14:anchorId="1B5223A4" wp14:editId="392E16A2">
              <wp:simplePos x="0" y="0"/>
              <wp:positionH relativeFrom="column">
                <wp:posOffset>-19050</wp:posOffset>
              </wp:positionH>
              <wp:positionV relativeFrom="paragraph">
                <wp:posOffset>27305</wp:posOffset>
              </wp:positionV>
              <wp:extent cx="107950" cy="107950"/>
              <wp:effectExtent l="9525" t="8255" r="6350" b="7620"/>
              <wp:wrapNone/>
              <wp:docPr id="6" name="Rectangle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7950" cy="107950"/>
                      </a:xfrm>
                      <a:prstGeom prst="rect">
                        <a:avLst/>
                      </a:prstGeom>
                      <a:solidFill>
                        <a:srgbClr val="969696"/>
                      </a:solidFill>
                      <a:ln w="9525">
                        <a:solidFill>
                          <a:srgbClr val="969696"/>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ED8FCB1" id="Rectangle 33" o:spid="_x0000_s1026" style="position:absolute;margin-left:-1.5pt;margin-top:2.15pt;width:8.5pt;height:8.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" fillcolor="#969696" strokecolor="#969696"/>
          </w:pict>
        </mc:Fallback>
      </mc:AlternateContent>
    </w:r>
    <w:r w:rsidR="00931C35" w:rsidRPr="00C93957">
      <w:rPr>
        <w:rFonts w:ascii="Futura Md BT" w:hAnsi="Futura Md BT"/>
        <w:i/>
        <w:sz w:val="14"/>
        <w:szCs w:val="14"/>
      </w:rPr>
      <w:t>ECUADORIAN SCIENCE</w:t>
    </w:r>
    <w:r w:rsidR="00E53D10">
      <w:rPr>
        <w:rFonts w:ascii="Futura Md BT" w:hAnsi="Futura Md BT"/>
        <w:i/>
        <w:sz w:val="14"/>
        <w:szCs w:val="14"/>
      </w:rPr>
      <w:t xml:space="preserve"> JOURNAL</w:t>
    </w:r>
    <w:r w:rsidR="00C7006C" w:rsidRPr="00C93957">
      <w:rPr>
        <w:rFonts w:ascii="Futura Md BT" w:hAnsi="Futura Md BT"/>
        <w:i/>
        <w:sz w:val="14"/>
        <w:szCs w:val="14"/>
      </w:rPr>
      <w:t xml:space="preserve"> VOL. </w:t>
    </w:r>
    <w:r w:rsidR="00E91ED6" w:rsidRPr="00C93957">
      <w:rPr>
        <w:rFonts w:ascii="Futura Md BT" w:hAnsi="Futura Md BT"/>
        <w:i/>
        <w:sz w:val="14"/>
        <w:szCs w:val="14"/>
      </w:rPr>
      <w:t>xx</w:t>
    </w:r>
    <w:r w:rsidR="00C7006C" w:rsidRPr="00C93957">
      <w:rPr>
        <w:rFonts w:ascii="Futura Md BT" w:hAnsi="Futura Md BT"/>
        <w:i/>
        <w:sz w:val="14"/>
        <w:szCs w:val="14"/>
      </w:rPr>
      <w:t xml:space="preserve"> No. </w:t>
    </w:r>
    <w:r w:rsidR="00E91ED6" w:rsidRPr="00C93957">
      <w:rPr>
        <w:rFonts w:ascii="Futura Md BT" w:hAnsi="Futura Md BT"/>
        <w:i/>
        <w:sz w:val="14"/>
        <w:szCs w:val="14"/>
      </w:rPr>
      <w:t>x</w:t>
    </w:r>
    <w:r w:rsidR="00C7006C" w:rsidRPr="00C93957">
      <w:rPr>
        <w:rFonts w:ascii="Futura Md BT" w:hAnsi="Futura Md BT"/>
        <w:i/>
        <w:sz w:val="14"/>
        <w:szCs w:val="14"/>
      </w:rPr>
      <w:t xml:space="preserve">, </w:t>
    </w:r>
    <w:r w:rsidR="00E91ED6" w:rsidRPr="00C93957">
      <w:rPr>
        <w:rFonts w:ascii="Futura Md BT" w:hAnsi="Futura Md BT"/>
        <w:i/>
        <w:sz w:val="14"/>
        <w:szCs w:val="14"/>
      </w:rPr>
      <w:t xml:space="preserve">xxxxx </w:t>
    </w:r>
    <w:r w:rsidR="00344A81" w:rsidRPr="00C93957">
      <w:rPr>
        <w:rFonts w:ascii="Futura Md BT" w:hAnsi="Futura Md BT"/>
        <w:i/>
        <w:sz w:val="14"/>
        <w:szCs w:val="14"/>
      </w:rPr>
      <w:t>-</w:t>
    </w:r>
    <w:r w:rsidR="00C7006C" w:rsidRPr="00C93957">
      <w:rPr>
        <w:rFonts w:ascii="Futura Md BT" w:hAnsi="Futura Md BT"/>
        <w:i/>
        <w:sz w:val="14"/>
        <w:szCs w:val="14"/>
      </w:rPr>
      <w:t xml:space="preserve"> </w:t>
    </w:r>
    <w:r w:rsidR="00E91ED6" w:rsidRPr="00C93957">
      <w:rPr>
        <w:rFonts w:ascii="Futura Md BT" w:hAnsi="Futura Md BT"/>
        <w:i/>
        <w:sz w:val="14"/>
        <w:szCs w:val="14"/>
      </w:rPr>
      <w:t>xxxx</w:t>
    </w:r>
    <w:r w:rsidR="00C7006C" w:rsidRPr="00C93957">
      <w:rPr>
        <w:rFonts w:ascii="Futura Md BT" w:hAnsi="Futura Md BT"/>
        <w:i/>
        <w:sz w:val="14"/>
        <w:szCs w:val="14"/>
      </w:rPr>
      <w:t xml:space="preserve"> (</w:t>
    </w:r>
    <w:r w:rsidR="00E91ED6" w:rsidRPr="00C93957">
      <w:rPr>
        <w:rFonts w:ascii="Futura Md BT" w:hAnsi="Futura Md BT"/>
        <w:i/>
        <w:sz w:val="14"/>
        <w:szCs w:val="14"/>
      </w:rPr>
      <w:t>xx</w:t>
    </w:r>
    <w:r w:rsidR="001B1A5D" w:rsidRPr="00C93957">
      <w:rPr>
        <w:rFonts w:ascii="Futura Md BT" w:hAnsi="Futura Md BT"/>
        <w:i/>
        <w:sz w:val="14"/>
        <w:szCs w:val="14"/>
      </w:rPr>
      <w:t>-xx</w:t>
    </w:r>
    <w:r w:rsidR="00C7006C" w:rsidRPr="00C93957">
      <w:rPr>
        <w:rFonts w:ascii="Futura Md BT" w:hAnsi="Futura Md BT"/>
        <w:i/>
        <w:sz w:val="14"/>
        <w:szCs w:val="14"/>
      </w:rPr>
      <w:t>)</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E3F2FA6" w14:textId="77777777" w:rsidR="00C7006C" w:rsidRPr="001B3548" w:rsidRDefault="00BD4E22" w:rsidP="000954DB">
    <w:pPr>
      <w:pStyle w:val="PagenumberImpar"/>
      <w:framePr w:wrap="around"/>
      <w:jc w:val="right"/>
      <w:rPr>
        <w:rStyle w:val="PageNumber"/>
      </w:rPr>
    </w:pPr>
    <w:r w:rsidRPr="00C015F5">
      <w:rPr>
        <w:rStyle w:val="PageNumber"/>
      </w:rPr>
      <w:fldChar w:fldCharType="begin"/>
    </w:r>
    <w:r w:rsidR="00C7006C" w:rsidRPr="001B3548">
      <w:rPr>
        <w:rStyle w:val="PageNumber"/>
      </w:rPr>
      <w:instrText xml:space="preserve">PAGE  </w:instrText>
    </w:r>
    <w:r w:rsidRPr="00C015F5">
      <w:rPr>
        <w:rStyle w:val="PageNumber"/>
      </w:rPr>
      <w:fldChar w:fldCharType="separate"/>
    </w:r>
    <w:r w:rsidR="00640367" w:rsidRPr="001B3548">
      <w:rPr>
        <w:rStyle w:val="PageNumber"/>
        <w:noProof/>
      </w:rPr>
      <w:t>3</w:t>
    </w:r>
    <w:r w:rsidRPr="00C015F5">
      <w:rPr>
        <w:rStyle w:val="PageNumber"/>
      </w:rPr>
      <w:fldChar w:fldCharType="end"/>
    </w:r>
  </w:p>
  <w:p w14:paraId="6913C2E0" w14:textId="77777777" w:rsidR="00C7006C" w:rsidRPr="000954DB" w:rsidRDefault="004B0B9B" w:rsidP="000954DB">
    <w:pPr>
      <w:pStyle w:val="Header"/>
      <w:spacing w:before="66" w:after="60"/>
      <w:ind w:left="537" w:firstLine="4419"/>
      <w:rPr>
        <w:rFonts w:ascii="Futura Md BT" w:hAnsi="Futura Md BT"/>
        <w:i/>
        <w:sz w:val="14"/>
        <w:szCs w:val="14"/>
      </w:rPr>
    </w:pPr>
    <w:r>
      <w:rPr>
        <w:rFonts w:ascii="Futura Md BT" w:hAnsi="Futura Md BT"/>
        <w:i/>
        <w:noProof/>
        <w:sz w:val="14"/>
        <w:szCs w:val="14"/>
        <w:lang w:val="es-CO" w:eastAsia="es-CO"/>
      </w:rPr>
      <mc:AlternateContent>
        <mc:Choice Requires="wps">
          <w:drawing>
            <wp:anchor distT="0" distB="0" distL="114300" distR="114300" simplePos="0" relativeHeight="251659776" behindDoc="0" locked="0" layoutInCell="1" allowOverlap="1" wp14:anchorId="38270657" wp14:editId="4C2B0801">
              <wp:simplePos x="0" y="0"/>
              <wp:positionH relativeFrom="column">
                <wp:posOffset>6257925</wp:posOffset>
              </wp:positionH>
              <wp:positionV relativeFrom="paragraph">
                <wp:posOffset>33020</wp:posOffset>
              </wp:positionV>
              <wp:extent cx="107950" cy="107950"/>
              <wp:effectExtent l="9525" t="13970" r="6350" b="11430"/>
              <wp:wrapNone/>
              <wp:docPr id="5" name="Rectangle 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7950" cy="107950"/>
                      </a:xfrm>
                      <a:prstGeom prst="rect">
                        <a:avLst/>
                      </a:prstGeom>
                      <a:solidFill>
                        <a:srgbClr val="969696"/>
                      </a:solidFill>
                      <a:ln w="9525">
                        <a:solidFill>
                          <a:srgbClr val="969696"/>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18CD085" id="Rectangle 39" o:spid="_x0000_s1026" style="position:absolute;margin-left:492.75pt;margin-top:2.6pt;width:8.5pt;height:8.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" fillcolor="#969696" strokecolor="#969696"/>
          </w:pict>
        </mc:Fallback>
      </mc:AlternateContent>
    </w:r>
    <w:r w:rsidR="00C93957" w:rsidRPr="000954DB">
      <w:rPr>
        <w:rFonts w:ascii="Futura Md BT" w:hAnsi="Futura Md BT"/>
        <w:i/>
        <w:sz w:val="14"/>
        <w:szCs w:val="14"/>
      </w:rPr>
      <w:t>ECUADORIAN SCIENCE</w:t>
    </w:r>
    <w:r w:rsidR="00E53D10" w:rsidRPr="000954DB">
      <w:rPr>
        <w:rFonts w:ascii="Futura Md BT" w:hAnsi="Futura Md BT"/>
        <w:i/>
        <w:sz w:val="14"/>
        <w:szCs w:val="14"/>
      </w:rPr>
      <w:t xml:space="preserve"> JOURNAL</w:t>
    </w:r>
    <w:r w:rsidR="00C93957" w:rsidRPr="000954DB">
      <w:rPr>
        <w:rFonts w:ascii="Futura Md BT" w:hAnsi="Futura Md BT"/>
        <w:i/>
        <w:sz w:val="14"/>
        <w:szCs w:val="14"/>
      </w:rPr>
      <w:t xml:space="preserve"> </w:t>
    </w:r>
    <w:r w:rsidR="00C83DBE" w:rsidRPr="000954DB">
      <w:rPr>
        <w:rFonts w:ascii="Futura Md BT" w:hAnsi="Futura Md BT"/>
        <w:i/>
        <w:sz w:val="14"/>
        <w:szCs w:val="14"/>
      </w:rPr>
      <w:t>VOL. xx No. x</w:t>
    </w:r>
    <w:r w:rsidR="00C7006C" w:rsidRPr="000954DB">
      <w:rPr>
        <w:rFonts w:ascii="Futura Md BT" w:hAnsi="Futura Md BT"/>
        <w:i/>
        <w:sz w:val="14"/>
        <w:szCs w:val="14"/>
      </w:rPr>
      <w:t xml:space="preserve">, </w:t>
    </w:r>
    <w:r w:rsidR="00C83DBE" w:rsidRPr="000954DB">
      <w:rPr>
        <w:rFonts w:ascii="Futura Md BT" w:hAnsi="Futura Md BT"/>
        <w:i/>
        <w:sz w:val="14"/>
        <w:szCs w:val="14"/>
      </w:rPr>
      <w:t>xxxx -</w:t>
    </w:r>
    <w:r w:rsidR="00C7006C" w:rsidRPr="000954DB">
      <w:rPr>
        <w:rFonts w:ascii="Futura Md BT" w:hAnsi="Futura Md BT"/>
        <w:i/>
        <w:sz w:val="14"/>
        <w:szCs w:val="14"/>
      </w:rPr>
      <w:t xml:space="preserve"> </w:t>
    </w:r>
    <w:r w:rsidR="00C83DBE" w:rsidRPr="000954DB">
      <w:rPr>
        <w:rFonts w:ascii="Futura Md BT" w:hAnsi="Futura Md BT"/>
        <w:i/>
        <w:sz w:val="14"/>
        <w:szCs w:val="14"/>
      </w:rPr>
      <w:t>xxxx</w:t>
    </w:r>
    <w:r w:rsidR="00C7006C" w:rsidRPr="000954DB">
      <w:rPr>
        <w:rFonts w:ascii="Futura Md BT" w:hAnsi="Futura Md BT"/>
        <w:i/>
        <w:sz w:val="14"/>
        <w:szCs w:val="14"/>
      </w:rPr>
      <w:t xml:space="preserve"> (</w:t>
    </w:r>
    <w:r w:rsidR="00C83DBE" w:rsidRPr="000954DB">
      <w:rPr>
        <w:rFonts w:ascii="Futura Md BT" w:hAnsi="Futura Md BT"/>
        <w:i/>
        <w:sz w:val="14"/>
        <w:szCs w:val="14"/>
      </w:rPr>
      <w:t>xx-xx)</w:t>
    </w:r>
    <w:r w:rsidR="00C7006C" w:rsidRPr="000954DB">
      <w:rPr>
        <w:rFonts w:ascii="Futura Md BT" w:hAnsi="Futura Md BT"/>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4C43E14" w14:textId="77777777" w:rsidR="00C7006C" w:rsidRDefault="004B0B9B" w:rsidP="009D0EAF">
    <w:pPr>
      <w:pStyle w:val="Footer"/>
      <w:spacing w:before="240"/>
      <w:jc w:val="left"/>
    </w:pPr>
    <w:r>
      <w:rPr>
        <w:noProof/>
        <w:lang w:val="es-CO" w:eastAsia="es-CO"/>
      </w:rPr>
      <mc:AlternateContent>
        <mc:Choice Requires="wps">
          <w:drawing>
            <wp:anchor distT="0" distB="0" distL="114300" distR="114300" simplePos="0" relativeHeight="251658752" behindDoc="0" locked="0" layoutInCell="1" allowOverlap="1" wp14:anchorId="2D31E555" wp14:editId="6E37C8EA">
              <wp:simplePos x="0" y="0"/>
              <wp:positionH relativeFrom="column">
                <wp:posOffset>6216650</wp:posOffset>
              </wp:positionH>
              <wp:positionV relativeFrom="paragraph">
                <wp:posOffset>177800</wp:posOffset>
              </wp:positionV>
              <wp:extent cx="107950" cy="107950"/>
              <wp:effectExtent l="6350" t="6350" r="9525" b="9525"/>
              <wp:wrapNone/>
              <wp:docPr id="2" name="Rectangle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7950" cy="107950"/>
                      </a:xfrm>
                      <a:prstGeom prst="rect">
                        <a:avLst/>
                      </a:prstGeom>
                      <a:solidFill>
                        <a:srgbClr val="969696"/>
                      </a:solidFill>
                      <a:ln w="9525">
                        <a:solidFill>
                          <a:srgbClr val="969696"/>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4E47FA5" id="Rectangle 38" o:spid="_x0000_s1026" style="position:absolute;margin-left:489.5pt;margin-top:14pt;width:8.5pt;height:8.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" fillcolor="#969696" strokecolor="#969696"/>
          </w:pict>
        </mc:Fallback>
      </mc:AlternateContent>
    </w:r>
    <w:r w:rsidR="00C7006C">
      <w:rPr>
        <w:rStyle w:val="PageNumber"/>
      </w:rPr>
      <w:t xml:space="preserve">                                                                                                                                                                                                                    </w:t>
    </w:r>
    <w:r w:rsidR="000954DB">
      <w:rPr>
        <w:rStyle w:val="PageNumber"/>
      </w:rPr>
      <w:tab/>
    </w:r>
    <w:r w:rsidR="000954DB">
      <w:rPr>
        <w:rStyle w:val="PageNumber"/>
      </w:rPr>
      <w:tab/>
    </w:r>
    <w:r w:rsidR="00C7006C">
      <w:rPr>
        <w:rStyle w:val="PageNumber"/>
      </w:rPr>
      <w:t xml:space="preserve"> </w:t>
    </w:r>
    <w:r w:rsidR="000954DB">
      <w:rPr>
        <w:rStyle w:val="PageNumber"/>
      </w:rPr>
      <w:t xml:space="preserve">         </w:t>
    </w:r>
    <w:r w:rsidR="00BD4E22" w:rsidRPr="00C015F5">
      <w:rPr>
        <w:rStyle w:val="PageNumber"/>
        <w:rFonts w:ascii="Futura Md BT" w:hAnsi="Futura Md BT"/>
        <w:sz w:val="24"/>
        <w:szCs w:val="24"/>
      </w:rPr>
      <w:fldChar w:fldCharType="begin"/>
    </w:r>
    <w:r w:rsidR="00C7006C" w:rsidRPr="00C015F5">
      <w:rPr>
        <w:rStyle w:val="PageNumber"/>
        <w:rFonts w:ascii="Futura Md BT" w:hAnsi="Futura Md BT"/>
        <w:sz w:val="24"/>
        <w:szCs w:val="24"/>
      </w:rPr>
      <w:instrText xml:space="preserve"> PAGE </w:instrText>
    </w:r>
    <w:r w:rsidR="00BD4E22" w:rsidRPr="00C015F5">
      <w:rPr>
        <w:rStyle w:val="PageNumber"/>
        <w:rFonts w:ascii="Futura Md BT" w:hAnsi="Futura Md BT"/>
        <w:sz w:val="24"/>
        <w:szCs w:val="24"/>
      </w:rPr>
      <w:fldChar w:fldCharType="separate"/>
    </w:r>
    <w:r w:rsidR="00640367">
      <w:rPr>
        <w:rStyle w:val="PageNumber"/>
        <w:rFonts w:ascii="Futura Md BT" w:hAnsi="Futura Md BT"/>
        <w:noProof/>
        <w:sz w:val="24"/>
        <w:szCs w:val="24"/>
      </w:rPr>
      <w:t>1</w:t>
    </w:r>
    <w:r w:rsidR="00BD4E22" w:rsidRPr="00C015F5">
      <w:rPr>
        <w:rStyle w:val="PageNumber"/>
        <w:rFonts w:ascii="Futura Md BT" w:hAnsi="Futura Md BT"/>
        <w:sz w:val="24"/>
        <w:szCs w:val="24"/>
      </w:rPr>
      <w:fldChar w:fldCharType="end"/>
    </w:r>
    <w:r w:rsidR="00C7006C">
      <w:rPr>
        <w:rStyle w:val="PageNumber"/>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722C57F" w14:textId="77777777" w:rsidR="00B421E7" w:rsidRDefault="00B421E7">
      <w:r>
        <w:separator/>
      </w:r>
    </w:p>
  </w:footnote>
  <w:footnote w:type="continuationSeparator" w:id="0">
    <w:p w14:paraId="2F610FB9" w14:textId="77777777" w:rsidR="00B421E7" w:rsidRDefault="00B421E7">
      <w:r>
        <w:continuationSeparator/>
      </w:r>
    </w:p>
  </w:footnote>
  <w:footnote w:id="1">
    <w:p w14:paraId="6D23AD72" w14:textId="77777777" w:rsidR="00C7006C" w:rsidRPr="00EA3E27" w:rsidRDefault="00C7006C" w:rsidP="00C26AFB">
      <w:pPr>
        <w:pStyle w:val="Footnote"/>
        <w:rPr>
          <w:lang w:val="es-CO"/>
        </w:rPr>
      </w:pPr>
      <w:r w:rsidRPr="004C461A">
        <w:rPr>
          <w:rStyle w:val="FootnoteReference"/>
          <w:rFonts w:ascii="ZapfHumnst BT" w:hAnsi="ZapfHumnst BT"/>
        </w:rPr>
        <w:footnoteRef/>
      </w:r>
      <w:r w:rsidR="007E3B33">
        <w:t xml:space="preserve"> </w:t>
      </w:r>
      <w:r w:rsidR="0021670E" w:rsidRPr="0021670E">
        <w:t>Graduate Title</w:t>
      </w:r>
      <w:r w:rsidR="004E77F9">
        <w:t xml:space="preserve"> Abbreviation</w:t>
      </w:r>
      <w:r w:rsidR="0021670E" w:rsidRPr="0021670E">
        <w:t xml:space="preserve">, Institution, Country. </w:t>
      </w:r>
      <w:r w:rsidR="00EA45EB">
        <w:t>Postgraduate</w:t>
      </w:r>
      <w:r w:rsidR="0021670E">
        <w:t xml:space="preserve"> Titles, Institution, Country. </w:t>
      </w:r>
      <w:r w:rsidR="007E3B33">
        <w:t>Affiliation:</w:t>
      </w:r>
      <w:r w:rsidR="0021670E">
        <w:t xml:space="preserve"> </w:t>
      </w:r>
      <w:r w:rsidR="007E3B33">
        <w:t xml:space="preserve">Current position, </w:t>
      </w:r>
      <w:r w:rsidR="0021670E">
        <w:t>Instit</w:t>
      </w:r>
      <w:r w:rsidR="007E3B33">
        <w:t xml:space="preserve">ution, Country. </w:t>
      </w:r>
      <w:r w:rsidR="007E3B33" w:rsidRPr="00EA3E27">
        <w:rPr>
          <w:lang w:val="es-CO"/>
        </w:rPr>
        <w:t>E-mail: xxxx@xx</w:t>
      </w:r>
      <w:r w:rsidR="0021670E" w:rsidRPr="00EA3E27">
        <w:rPr>
          <w:lang w:val="es-CO"/>
        </w:rPr>
        <w:t>.xx.xx</w:t>
      </w:r>
    </w:p>
  </w:footnote>
  <w:footnote w:id="2">
    <w:p w14:paraId="0CC1D2BF" w14:textId="77777777" w:rsidR="00C7006C" w:rsidRPr="00EA3E27" w:rsidRDefault="00C7006C" w:rsidP="00C26AFB">
      <w:pPr>
        <w:pStyle w:val="Footnote"/>
        <w:rPr>
          <w:lang w:val="es-CO"/>
        </w:rPr>
      </w:pPr>
      <w:r w:rsidRPr="004C461A">
        <w:rPr>
          <w:rStyle w:val="FootnoteReference"/>
          <w:rFonts w:ascii="ZapfHumnst BT" w:hAnsi="ZapfHumnst BT"/>
        </w:rPr>
        <w:footnoteRef/>
      </w:r>
      <w:r w:rsidRPr="002A33AC">
        <w:rPr>
          <w:lang w:val="es-CO"/>
        </w:rPr>
        <w:t xml:space="preserve"> </w:t>
      </w:r>
      <w:r w:rsidR="00500BA7">
        <w:rPr>
          <w:lang w:val="es-CO"/>
        </w:rPr>
        <w:t>Electrical Engineer</w:t>
      </w:r>
      <w:r w:rsidR="0021670E" w:rsidRPr="002A33AC">
        <w:rPr>
          <w:lang w:val="es-CO"/>
        </w:rPr>
        <w:t xml:space="preserve">, </w:t>
      </w:r>
      <w:r w:rsidR="002A33AC" w:rsidRPr="002A33AC">
        <w:rPr>
          <w:lang w:val="es-CO"/>
        </w:rPr>
        <w:t xml:space="preserve">Universidad de </w:t>
      </w:r>
      <w:r w:rsidR="004A6D0D">
        <w:rPr>
          <w:lang w:val="es-CO"/>
        </w:rPr>
        <w:t>Guayaquil</w:t>
      </w:r>
      <w:r w:rsidR="0021670E" w:rsidRPr="002A33AC">
        <w:rPr>
          <w:lang w:val="es-CO"/>
        </w:rPr>
        <w:t xml:space="preserve">, </w:t>
      </w:r>
      <w:r w:rsidR="004A6D0D">
        <w:rPr>
          <w:lang w:val="es-CO"/>
        </w:rPr>
        <w:t>Ecuador</w:t>
      </w:r>
      <w:r w:rsidR="0021670E" w:rsidRPr="002A33AC">
        <w:rPr>
          <w:lang w:val="es-CO"/>
        </w:rPr>
        <w:t xml:space="preserve">. </w:t>
      </w:r>
      <w:r w:rsidR="002A33AC">
        <w:rPr>
          <w:lang w:val="es-CO"/>
        </w:rPr>
        <w:t>M</w:t>
      </w:r>
      <w:r w:rsidR="00A45F65">
        <w:rPr>
          <w:lang w:val="es-CO"/>
        </w:rPr>
        <w:t>.</w:t>
      </w:r>
      <w:r w:rsidR="00F25E07">
        <w:rPr>
          <w:lang w:val="es-CO"/>
        </w:rPr>
        <w:t>S</w:t>
      </w:r>
      <w:r w:rsidR="002A33AC">
        <w:rPr>
          <w:lang w:val="es-CO"/>
        </w:rPr>
        <w:t>c. Electrical Engineering</w:t>
      </w:r>
      <w:r w:rsidR="0021670E" w:rsidRPr="002A33AC">
        <w:rPr>
          <w:lang w:val="es-CO"/>
        </w:rPr>
        <w:t xml:space="preserve">, </w:t>
      </w:r>
      <w:r w:rsidR="002A33AC" w:rsidRPr="002A33AC">
        <w:rPr>
          <w:lang w:val="es-CO"/>
        </w:rPr>
        <w:t xml:space="preserve">Universidad </w:t>
      </w:r>
      <w:r w:rsidR="004A6D0D">
        <w:rPr>
          <w:lang w:val="es-CO"/>
        </w:rPr>
        <w:t>Central</w:t>
      </w:r>
      <w:r w:rsidR="002A33AC" w:rsidRPr="002A33AC">
        <w:rPr>
          <w:lang w:val="es-CO"/>
        </w:rPr>
        <w:t xml:space="preserve"> de</w:t>
      </w:r>
      <w:r w:rsidR="004A6D0D">
        <w:rPr>
          <w:lang w:val="es-CO"/>
        </w:rPr>
        <w:t>l</w:t>
      </w:r>
      <w:r w:rsidR="002A33AC" w:rsidRPr="002A33AC">
        <w:rPr>
          <w:lang w:val="es-CO"/>
        </w:rPr>
        <w:t xml:space="preserve"> </w:t>
      </w:r>
      <w:r w:rsidR="004A6D0D">
        <w:rPr>
          <w:lang w:val="es-CO"/>
        </w:rPr>
        <w:t>Ecuador</w:t>
      </w:r>
      <w:r w:rsidR="0021670E" w:rsidRPr="002A33AC">
        <w:rPr>
          <w:lang w:val="es-CO"/>
        </w:rPr>
        <w:t xml:space="preserve">, </w:t>
      </w:r>
      <w:r w:rsidR="004A6D0D">
        <w:rPr>
          <w:lang w:val="es-CO"/>
        </w:rPr>
        <w:t>Ecuador</w:t>
      </w:r>
      <w:r w:rsidR="0021670E" w:rsidRPr="002A33AC">
        <w:rPr>
          <w:lang w:val="es-CO"/>
        </w:rPr>
        <w:t xml:space="preserve">. </w:t>
      </w:r>
      <w:r w:rsidR="007E3B33" w:rsidRPr="002A33AC">
        <w:rPr>
          <w:lang w:val="es-CO"/>
        </w:rPr>
        <w:t xml:space="preserve">Affiliation: </w:t>
      </w:r>
      <w:r w:rsidR="004E77F9">
        <w:rPr>
          <w:lang w:val="es-CO"/>
        </w:rPr>
        <w:t>Assistant</w:t>
      </w:r>
      <w:r w:rsidR="002A33AC" w:rsidRPr="002A33AC">
        <w:rPr>
          <w:lang w:val="es-CO"/>
        </w:rPr>
        <w:t xml:space="preserve"> Professsor</w:t>
      </w:r>
      <w:r w:rsidR="007E3B33" w:rsidRPr="002A33AC">
        <w:rPr>
          <w:lang w:val="es-CO"/>
        </w:rPr>
        <w:t xml:space="preserve">, </w:t>
      </w:r>
      <w:r w:rsidR="002A33AC" w:rsidRPr="002A33AC">
        <w:rPr>
          <w:lang w:val="es-CO"/>
        </w:rPr>
        <w:t xml:space="preserve">Universidad </w:t>
      </w:r>
      <w:r w:rsidR="004A6D0D">
        <w:rPr>
          <w:lang w:val="es-CO"/>
        </w:rPr>
        <w:t>de las Fuerzas Armadas ESPE</w:t>
      </w:r>
      <w:r w:rsidR="007E3B33" w:rsidRPr="002A33AC">
        <w:rPr>
          <w:lang w:val="es-CO"/>
        </w:rPr>
        <w:t xml:space="preserve">, </w:t>
      </w:r>
      <w:r w:rsidR="004A6D0D">
        <w:rPr>
          <w:lang w:val="es-CO"/>
        </w:rPr>
        <w:t>Ecuador</w:t>
      </w:r>
      <w:r w:rsidR="007E3B33" w:rsidRPr="002A33AC">
        <w:rPr>
          <w:lang w:val="es-CO"/>
        </w:rPr>
        <w:t xml:space="preserve">. </w:t>
      </w:r>
      <w:r w:rsidR="007E3B33" w:rsidRPr="00EA3E27">
        <w:rPr>
          <w:lang w:val="es-CO"/>
        </w:rPr>
        <w:t>E-mail: xxxx@xx.xx.xx</w:t>
      </w:r>
    </w:p>
    <w:p w14:paraId="02BEA542" w14:textId="77777777" w:rsidR="00E61014" w:rsidRPr="00D249FD" w:rsidRDefault="00E61014" w:rsidP="00E61014">
      <w:pPr>
        <w:pStyle w:val="Footnote"/>
        <w:rPr>
          <w:lang w:val="es-ES"/>
        </w:rPr>
      </w:pPr>
      <w:r w:rsidRPr="003E5C23">
        <w:rPr>
          <w:rStyle w:val="FootnoteReference"/>
          <w:rFonts w:ascii="ZapfHumnst BT" w:hAnsi="ZapfHumnst BT"/>
          <w:lang w:val="es-CO"/>
        </w:rPr>
        <w:t>3</w:t>
      </w:r>
      <w:r w:rsidR="00500BA7">
        <w:rPr>
          <w:lang w:val="es-CO"/>
        </w:rPr>
        <w:t xml:space="preserve"> Electronics Engineer</w:t>
      </w:r>
      <w:r w:rsidRPr="003E5C23">
        <w:rPr>
          <w:lang w:val="es-CO"/>
        </w:rPr>
        <w:t xml:space="preserve">, </w:t>
      </w:r>
      <w:r w:rsidR="003E5C23" w:rsidRPr="003E5C23">
        <w:rPr>
          <w:lang w:val="es-CO"/>
        </w:rPr>
        <w:t xml:space="preserve">Universidad Nacional de </w:t>
      </w:r>
      <w:r w:rsidR="004A6D0D">
        <w:rPr>
          <w:lang w:val="es-CO"/>
        </w:rPr>
        <w:t>Loja</w:t>
      </w:r>
      <w:r w:rsidRPr="003E5C23">
        <w:rPr>
          <w:lang w:val="es-CO"/>
        </w:rPr>
        <w:t xml:space="preserve">, </w:t>
      </w:r>
      <w:r w:rsidR="004A6D0D">
        <w:rPr>
          <w:lang w:val="es-CO"/>
        </w:rPr>
        <w:t>Ecuador</w:t>
      </w:r>
      <w:r w:rsidRPr="003E5C23">
        <w:rPr>
          <w:lang w:val="es-CO"/>
        </w:rPr>
        <w:t xml:space="preserve">. </w:t>
      </w:r>
      <w:r w:rsidR="003E5C23">
        <w:rPr>
          <w:lang w:val="es-CO"/>
        </w:rPr>
        <w:t>Ph</w:t>
      </w:r>
      <w:r w:rsidR="00A45F65">
        <w:rPr>
          <w:lang w:val="es-CO"/>
        </w:rPr>
        <w:t>.</w:t>
      </w:r>
      <w:r w:rsidR="003E5C23">
        <w:rPr>
          <w:lang w:val="es-CO"/>
        </w:rPr>
        <w:t>D. Computer Science</w:t>
      </w:r>
      <w:r w:rsidR="003E5C23" w:rsidRPr="003E5C23">
        <w:rPr>
          <w:lang w:val="es-CO"/>
        </w:rPr>
        <w:t xml:space="preserve">, Universidad Nacional de </w:t>
      </w:r>
      <w:r w:rsidR="004A6D0D">
        <w:rPr>
          <w:lang w:val="es-CO"/>
        </w:rPr>
        <w:t>Chimborazo</w:t>
      </w:r>
      <w:r w:rsidR="003E5C23" w:rsidRPr="003E5C23">
        <w:rPr>
          <w:lang w:val="es-CO"/>
        </w:rPr>
        <w:t xml:space="preserve">, </w:t>
      </w:r>
      <w:r w:rsidR="004A6D0D">
        <w:rPr>
          <w:lang w:val="es-CO"/>
        </w:rPr>
        <w:t>Ecuador</w:t>
      </w:r>
      <w:r w:rsidRPr="003E5C23">
        <w:rPr>
          <w:lang w:val="es-CO"/>
        </w:rPr>
        <w:t xml:space="preserve">. </w:t>
      </w:r>
      <w:r w:rsidR="007E3B33" w:rsidRPr="003E5C23">
        <w:rPr>
          <w:lang w:val="es-CO"/>
        </w:rPr>
        <w:t xml:space="preserve">Affiliation: </w:t>
      </w:r>
      <w:r w:rsidR="00A45F65">
        <w:rPr>
          <w:lang w:val="es-CO"/>
        </w:rPr>
        <w:t>E</w:t>
      </w:r>
      <w:r w:rsidR="003E5C23" w:rsidRPr="003E5C23">
        <w:rPr>
          <w:lang w:val="es-CO"/>
        </w:rPr>
        <w:t>meritus Professor</w:t>
      </w:r>
      <w:r w:rsidR="007E3B33" w:rsidRPr="003E5C23">
        <w:rPr>
          <w:lang w:val="es-CO"/>
        </w:rPr>
        <w:t xml:space="preserve">, </w:t>
      </w:r>
      <w:r w:rsidR="003E5C23" w:rsidRPr="003E5C23">
        <w:rPr>
          <w:lang w:val="es-CO"/>
        </w:rPr>
        <w:t xml:space="preserve">Universidad </w:t>
      </w:r>
      <w:r w:rsidR="004A6D0D">
        <w:rPr>
          <w:lang w:val="es-CO"/>
        </w:rPr>
        <w:t>Estatal</w:t>
      </w:r>
      <w:r w:rsidR="003E5C23" w:rsidRPr="003E5C23">
        <w:rPr>
          <w:lang w:val="es-CO"/>
        </w:rPr>
        <w:t xml:space="preserve"> de </w:t>
      </w:r>
      <w:r w:rsidR="004A6D0D">
        <w:rPr>
          <w:lang w:val="es-CO"/>
        </w:rPr>
        <w:t>Milagro</w:t>
      </w:r>
      <w:r w:rsidR="003E5C23" w:rsidRPr="003E5C23">
        <w:rPr>
          <w:lang w:val="es-CO"/>
        </w:rPr>
        <w:t xml:space="preserve">, </w:t>
      </w:r>
      <w:r w:rsidR="004A6D0D">
        <w:rPr>
          <w:lang w:val="es-CO"/>
        </w:rPr>
        <w:t>Ecuador</w:t>
      </w:r>
      <w:r w:rsidR="007E3B33" w:rsidRPr="003E5C23">
        <w:rPr>
          <w:lang w:val="es-CO"/>
        </w:rPr>
        <w:t xml:space="preserve">. </w:t>
      </w:r>
      <w:r w:rsidR="007E3B33" w:rsidRPr="00D249FD">
        <w:rPr>
          <w:lang w:val="es-ES"/>
        </w:rPr>
        <w:t>E-mail: xxxx@xx.xx.xx</w:t>
      </w:r>
    </w:p>
    <w:p w14:paraId="66D68D78" w14:textId="77777777" w:rsidR="00E61014" w:rsidRDefault="00E61014" w:rsidP="00C26AFB">
      <w:pPr>
        <w:pStyle w:val="Footnote"/>
        <w:rPr>
          <w:lang w:val="es-ES"/>
        </w:rPr>
      </w:pPr>
    </w:p>
    <w:p w14:paraId="344B1C81" w14:textId="77777777" w:rsidR="00990D7C" w:rsidRDefault="00990D7C" w:rsidP="00E949F0">
      <w:pPr>
        <w:pStyle w:val="Citation"/>
        <w:pBdr>
          <w:right w:val="single" w:sz="4" w:space="0" w:color="auto"/>
        </w:pBdr>
        <w:ind w:left="113"/>
        <w:jc w:val="left"/>
      </w:pPr>
      <w:r>
        <w:rPr>
          <w:b/>
          <w:lang w:val="es-ES"/>
        </w:rPr>
        <w:t>How</w:t>
      </w:r>
      <w:r w:rsidRPr="00D249FD">
        <w:rPr>
          <w:b/>
          <w:lang w:val="es-ES"/>
        </w:rPr>
        <w:t xml:space="preserve"> </w:t>
      </w:r>
      <w:r>
        <w:rPr>
          <w:b/>
          <w:lang w:val="es-ES"/>
        </w:rPr>
        <w:t xml:space="preserve">to </w:t>
      </w:r>
      <w:r w:rsidRPr="00D249FD">
        <w:rPr>
          <w:b/>
          <w:lang w:val="es-ES"/>
        </w:rPr>
        <w:t>cit</w:t>
      </w:r>
      <w:r>
        <w:rPr>
          <w:b/>
          <w:lang w:val="es-ES"/>
        </w:rPr>
        <w:t>e</w:t>
      </w:r>
      <w:r w:rsidRPr="00D249FD">
        <w:rPr>
          <w:b/>
          <w:lang w:val="es-ES"/>
        </w:rPr>
        <w:t>:</w:t>
      </w:r>
      <w:r w:rsidRPr="00D249FD">
        <w:rPr>
          <w:lang w:val="es-ES"/>
        </w:rPr>
        <w:t xml:space="preserve">  LastName, N., LastName, N1. </w:t>
      </w:r>
      <w:r>
        <w:t xml:space="preserve">N2., LastName1-LastName2, N1. </w:t>
      </w:r>
      <w:r w:rsidRPr="00D249FD">
        <w:t xml:space="preserve">N2. (20xx). </w:t>
      </w:r>
      <w:r w:rsidRPr="00D249FD">
        <w:rPr>
          <w:i/>
        </w:rPr>
        <w:t>Ecuadorian Science</w:t>
      </w:r>
      <w:r>
        <w:rPr>
          <w:i/>
        </w:rPr>
        <w:t xml:space="preserve"> Journal</w:t>
      </w:r>
      <w:r>
        <w:t>.</w:t>
      </w:r>
      <w:r w:rsidRPr="00D249FD">
        <w:t xml:space="preserve"> xx(x), xx-xx.</w:t>
      </w:r>
      <w:r>
        <w:t xml:space="preserve"> </w:t>
      </w:r>
    </w:p>
    <w:p w14:paraId="4F8488DF" w14:textId="13B2253C" w:rsidR="00990D7C" w:rsidRDefault="00990D7C" w:rsidP="00E949F0">
      <w:pPr>
        <w:pStyle w:val="Citation"/>
        <w:pBdr>
          <w:right w:val="single" w:sz="4" w:space="0" w:color="auto"/>
        </w:pBdr>
        <w:ind w:left="113"/>
        <w:jc w:val="left"/>
        <w:rPr>
          <w:lang w:val="es-ES"/>
        </w:rPr>
      </w:pPr>
      <w:r w:rsidRPr="001B3548">
        <w:t xml:space="preserve">DOI: </w:t>
      </w:r>
      <w:r w:rsidRPr="00995011">
        <w:t>https://doi.org/10.</w:t>
      </w:r>
      <w:r>
        <w:t>46480</w:t>
      </w:r>
      <w:r w:rsidRPr="00995011">
        <w:t>/</w:t>
      </w:r>
      <w:r>
        <w:t>esj.</w:t>
      </w:r>
      <w:r w:rsidRPr="001B3548">
        <w:t>x</w:t>
      </w:r>
      <w:r>
        <w:t>.</w:t>
      </w:r>
      <w:r w:rsidRPr="001B3548">
        <w:t>x</w:t>
      </w:r>
      <w:r>
        <w:t>.</w:t>
      </w:r>
      <w:r w:rsidRPr="001B3548">
        <w:t>xx</w:t>
      </w:r>
    </w:p>
    <w:p w14:paraId="3FE05B49" w14:textId="77777777" w:rsidR="00990D7C" w:rsidRDefault="00990D7C" w:rsidP="00C26AFB">
      <w:pPr>
        <w:pStyle w:val="Footnote"/>
        <w:rPr>
          <w:lang w:val="es-ES"/>
        </w:rPr>
      </w:pPr>
    </w:p>
    <w:p w14:paraId="65FD21A1" w14:textId="5FF9CC95" w:rsidR="00F12933" w:rsidRPr="001B3548" w:rsidRDefault="00990D7C" w:rsidP="00E949F0">
      <w:pPr>
        <w:pStyle w:val="Citation"/>
        <w:pBdr>
          <w:top w:val="none" w:sz="0" w:space="0" w:color="auto"/>
          <w:left w:val="none" w:sz="0" w:space="0" w:color="auto"/>
          <w:bottom w:val="none" w:sz="0" w:space="0" w:color="auto"/>
          <w:right w:val="none" w:sz="0" w:space="0" w:color="auto"/>
        </w:pBdr>
      </w:pPr>
      <w:r>
        <w:fldChar w:fldCharType="begin"/>
      </w:r>
      <w:r>
        <w:instrText xml:space="preserve"> INCLUDEPICTURE "https://i.creativecommons.org/l/by-nc-sa/4.0/88x31.png" \* MERGEFORMATINET </w:instrText>
      </w:r>
      <w:r>
        <w:fldChar w:fldCharType="separate"/>
      </w:r>
      <w:r>
        <w:rPr>
          <w:noProof/>
        </w:rPr>
        <w:drawing>
          <wp:inline distT="0" distB="0" distL="0" distR="0" wp14:anchorId="77F1BD63" wp14:editId="3D52F196">
            <wp:extent cx="524637" cy="187200"/>
            <wp:effectExtent l="0" t="0" r="0" b="3810"/>
            <wp:docPr id="395475474" name="Picture 9" descr="Creative Commons Licen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reative Commons Licens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24637" cy="187200"/>
                    </a:xfrm>
                    <a:prstGeom prst="rect">
                      <a:avLst/>
                    </a:prstGeom>
                    <a:noFill/>
                    <a:ln>
                      <a:noFill/>
                    </a:ln>
                  </pic:spPr>
                </pic:pic>
              </a:graphicData>
            </a:graphic>
          </wp:inline>
        </w:drawing>
      </w:r>
      <w:r>
        <w:fldChar w:fldCharType="end"/>
      </w:r>
      <w:r>
        <w:t xml:space="preserve"> </w:t>
      </w:r>
      <w:r w:rsidRPr="00990D7C">
        <w:t>This work is licensed under a Creative Commons Attribution-NonCommercial-ShareAlike 4.0 International License.</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BCA01B3" w14:textId="77777777" w:rsidR="00C7006C" w:rsidRPr="00BD068A" w:rsidRDefault="004B0B9B" w:rsidP="006206F1">
    <w:pPr>
      <w:pStyle w:val="Header"/>
      <w:rPr>
        <w:szCs w:val="14"/>
      </w:rPr>
    </w:pPr>
    <w:r>
      <w:rPr>
        <w:rFonts w:ascii="Futura Lt BT" w:hAnsi="Futura Lt BT"/>
        <w:i/>
        <w:noProof/>
        <w:sz w:val="14"/>
        <w:szCs w:val="14"/>
        <w:lang w:val="es-CO" w:eastAsia="es-CO"/>
      </w:rPr>
      <mc:AlternateContent>
        <mc:Choice Requires="wps">
          <w:drawing>
            <wp:anchor distT="0" distB="0" distL="114300" distR="114300" simplePos="0" relativeHeight="251660800" behindDoc="0" locked="0" layoutInCell="1" allowOverlap="1" wp14:anchorId="7BBC0663" wp14:editId="774E0A9C">
              <wp:simplePos x="0" y="0"/>
              <wp:positionH relativeFrom="column">
                <wp:posOffset>0</wp:posOffset>
              </wp:positionH>
              <wp:positionV relativeFrom="paragraph">
                <wp:posOffset>107315</wp:posOffset>
              </wp:positionV>
              <wp:extent cx="6372225" cy="0"/>
              <wp:effectExtent l="9525" t="12065" r="9525" b="6985"/>
              <wp:wrapNone/>
              <wp:docPr id="8" name="Line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72225"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7FF5B06" id="Line 41" o:spid="_x0000_s1026" style="position:absolute;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8.45pt" to="501.75pt,8.4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" strokeweight=".25pt"/>
          </w:pict>
        </mc:Fallback>
      </mc:AlternateContent>
    </w:r>
    <w:r w:rsidR="00C93957">
      <w:rPr>
        <w:rFonts w:ascii="Futura Lt BT" w:hAnsi="Futura Lt BT"/>
        <w:i/>
        <w:noProof/>
        <w:sz w:val="14"/>
        <w:szCs w:val="14"/>
        <w:lang w:eastAsia="en-US"/>
      </w:rPr>
      <w:t>TITULO EN ESPANOL</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D1036FE" w14:textId="77777777" w:rsidR="00C7006C" w:rsidRPr="00117EB8" w:rsidRDefault="00BE4151" w:rsidP="00C96C82">
    <w:pPr>
      <w:pStyle w:val="Header"/>
      <w:jc w:val="right"/>
      <w:rPr>
        <w:rFonts w:ascii="Futura Md BT" w:hAnsi="Futura Md BT"/>
        <w:sz w:val="14"/>
        <w:szCs w:val="14"/>
      </w:rPr>
    </w:pPr>
    <w:r>
      <w:rPr>
        <w:rFonts w:ascii="Futura Md BT" w:hAnsi="Futura Md BT"/>
        <w:i/>
        <w:sz w:val="14"/>
        <w:szCs w:val="14"/>
      </w:rPr>
      <w:t>[LASTNAME]</w:t>
    </w:r>
    <w:r w:rsidR="00E91ED6" w:rsidRPr="00117EB8">
      <w:rPr>
        <w:rFonts w:ascii="Futura Md BT" w:hAnsi="Futura Md BT"/>
        <w:i/>
        <w:sz w:val="14"/>
        <w:szCs w:val="14"/>
      </w:rPr>
      <w:t xml:space="preserve">, </w:t>
    </w:r>
    <w:r>
      <w:rPr>
        <w:rFonts w:ascii="Futura Md BT" w:hAnsi="Futura Md BT"/>
        <w:i/>
        <w:sz w:val="14"/>
        <w:szCs w:val="14"/>
      </w:rPr>
      <w:t>[LASTNAME], [LASTNAME1-LASTNAME2]</w:t>
    </w:r>
  </w:p>
  <w:p w14:paraId="721AAD93" w14:textId="77777777" w:rsidR="00C7006C" w:rsidRDefault="004B0B9B">
    <w:pPr>
      <w:pStyle w:val="Header"/>
    </w:pPr>
    <w:r>
      <w:rPr>
        <w:noProof/>
        <w:lang w:val="es-CO" w:eastAsia="es-CO"/>
      </w:rPr>
      <mc:AlternateContent>
        <mc:Choice Requires="wps">
          <w:drawing>
            <wp:anchor distT="0" distB="0" distL="114300" distR="114300" simplePos="0" relativeHeight="251654656" behindDoc="0" locked="0" layoutInCell="1" allowOverlap="1" wp14:anchorId="07F9EC40" wp14:editId="19E9042E">
              <wp:simplePos x="0" y="0"/>
              <wp:positionH relativeFrom="column">
                <wp:posOffset>-14605</wp:posOffset>
              </wp:positionH>
              <wp:positionV relativeFrom="paragraph">
                <wp:posOffset>3175</wp:posOffset>
              </wp:positionV>
              <wp:extent cx="6372225" cy="0"/>
              <wp:effectExtent l="13970" t="12700" r="5080" b="6350"/>
              <wp:wrapNone/>
              <wp:docPr id="7" name="Lin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72225"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9D9F3E7" id="Line 28" o:spid="_x0000_s1026" style="position:absolute;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5pt,.25pt" to="500.6pt,.2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" strokeweight=".25pt"/>
          </w:pict>
        </mc:Fallback>
      </mc:AlternateContent>
    </w:r>
    <w:r w:rsidR="00C7006C">
      <w:t xml:space="preserve">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8C144E8" w14:textId="77777777" w:rsidR="00C7006C" w:rsidRPr="00E53D10" w:rsidRDefault="001B1A5D" w:rsidP="00C26AFB">
    <w:pPr>
      <w:pStyle w:val="Firstheading"/>
    </w:pPr>
    <w:r>
      <w:rPr>
        <w:sz w:val="15"/>
        <w:lang w:val="es-CO" w:eastAsia="es-CO"/>
      </w:rPr>
      <mc:AlternateContent>
        <mc:Choice Requires="wps">
          <w:drawing>
            <wp:anchor distT="0" distB="0" distL="114300" distR="114300" simplePos="0" relativeHeight="251657728" behindDoc="0" locked="0" layoutInCell="1" allowOverlap="1" wp14:anchorId="29DEE462" wp14:editId="66EC4B28">
              <wp:simplePos x="0" y="0"/>
              <wp:positionH relativeFrom="column">
                <wp:posOffset>-747712</wp:posOffset>
              </wp:positionH>
              <wp:positionV relativeFrom="paragraph">
                <wp:posOffset>100330</wp:posOffset>
              </wp:positionV>
              <wp:extent cx="7848600" cy="0"/>
              <wp:effectExtent l="0" t="0" r="19050" b="19050"/>
              <wp:wrapNone/>
              <wp:docPr id="3" name="Line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848600" cy="0"/>
                      </a:xfrm>
                      <a:prstGeom prst="line">
                        <a:avLst/>
                      </a:prstGeom>
                      <a:noFill/>
                      <a:ln w="3175">
                        <a:solidFill>
                          <a:srgbClr val="C0C0C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CB153D" id="Line 37"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8.85pt,7.9pt" to="559.15pt,7.9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" strokecolor="silver" strokeweight=".25pt"/>
          </w:pict>
        </mc:Fallback>
      </mc:AlternateContent>
    </w:r>
    <w:r>
      <w:rPr>
        <w:i w:val="0"/>
        <w:lang w:val="es-CO" w:eastAsia="es-CO"/>
      </w:rPr>
      <mc:AlternateContent>
        <mc:Choice Requires="wps">
          <w:drawing>
            <wp:anchor distT="0" distB="0" distL="114300" distR="114300" simplePos="0" relativeHeight="251656704" behindDoc="0" locked="0" layoutInCell="1" allowOverlap="1" wp14:anchorId="120C2948" wp14:editId="77986A46">
              <wp:simplePos x="0" y="0"/>
              <wp:positionH relativeFrom="column">
                <wp:posOffset>-750887</wp:posOffset>
              </wp:positionH>
              <wp:positionV relativeFrom="paragraph">
                <wp:posOffset>-13335</wp:posOffset>
              </wp:positionV>
              <wp:extent cx="7848600" cy="0"/>
              <wp:effectExtent l="0" t="19050" r="19050" b="19050"/>
              <wp:wrapNone/>
              <wp:docPr id="4" name="Line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848600" cy="0"/>
                      </a:xfrm>
                      <a:prstGeom prst="line">
                        <a:avLst/>
                      </a:prstGeom>
                      <a:noFill/>
                      <a:ln w="38100">
                        <a:solidFill>
                          <a:srgbClr val="C0C0C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011288" id="Line 36"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9.1pt,-1.05pt" to="558.9pt,-1.0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" strokecolor="silver" strokeweight="3pt"/>
          </w:pict>
        </mc:Fallback>
      </mc:AlternateContent>
    </w:r>
    <w:r w:rsidR="00931C35" w:rsidRPr="00E53D10">
      <w:t>ECUADORIAN SCIENCE</w:t>
    </w:r>
    <w:r w:rsidR="00E53D10" w:rsidRPr="00E53D10">
      <w:t xml:space="preserve"> </w:t>
    </w:r>
    <w:r w:rsidR="00E53D10">
      <w:t xml:space="preserve">JOURNAL </w:t>
    </w:r>
    <w:r w:rsidR="00C7006C" w:rsidRPr="00E53D10">
      <w:t xml:space="preserve"> VOL. </w:t>
    </w:r>
    <w:r w:rsidR="00E91ED6" w:rsidRPr="00E53D10">
      <w:t>xx</w:t>
    </w:r>
    <w:r w:rsidR="00C7006C" w:rsidRPr="00E53D10">
      <w:t xml:space="preserve"> No. </w:t>
    </w:r>
    <w:r w:rsidR="00E91ED6" w:rsidRPr="00E53D10">
      <w:t>x</w:t>
    </w:r>
    <w:r w:rsidR="00C7006C" w:rsidRPr="00E53D10">
      <w:t xml:space="preserve">, </w:t>
    </w:r>
    <w:r w:rsidR="00E91ED6" w:rsidRPr="00E53D10">
      <w:t>xxxx</w:t>
    </w:r>
    <w:r w:rsidR="00C7006C" w:rsidRPr="00E53D10">
      <w:t xml:space="preserve"> </w:t>
    </w:r>
    <w:r w:rsidRPr="00E53D10">
      <w:t>-</w:t>
    </w:r>
    <w:r w:rsidR="00C7006C" w:rsidRPr="00E53D10">
      <w:t xml:space="preserve"> </w:t>
    </w:r>
    <w:r w:rsidR="00E91ED6" w:rsidRPr="00E53D10">
      <w:t>xxxx</w:t>
    </w:r>
    <w:r w:rsidR="00C7006C" w:rsidRPr="00E53D10">
      <w:t xml:space="preserve"> (</w:t>
    </w:r>
    <w:r w:rsidRPr="00E53D10">
      <w:t>xx-</w:t>
    </w:r>
    <w:r w:rsidR="00E91ED6" w:rsidRPr="00E53D10">
      <w:t>xx</w:t>
    </w:r>
    <w:r w:rsidR="00C7006C" w:rsidRPr="00E53D10">
      <w:t>)</w:t>
    </w:r>
  </w:p>
  <w:p w14:paraId="697D398B" w14:textId="77777777" w:rsidR="000E77A3" w:rsidRPr="00F417D2" w:rsidRDefault="000E77A3" w:rsidP="001B3548">
    <w:pPr>
      <w:pStyle w:val="Firstheading"/>
      <w:jc w:val="right"/>
      <w:rPr>
        <w:rFonts w:ascii="Gill Sans MT" w:hAnsi="Gill Sans MT"/>
        <w:i w:val="0"/>
        <w:lang w:val="fr-FR"/>
      </w:rPr>
    </w:pPr>
    <w:r w:rsidRPr="00F417D2">
      <w:rPr>
        <w:rFonts w:ascii="Gill Sans MT" w:hAnsi="Gill Sans MT"/>
        <w:i w:val="0"/>
        <w:lang w:val="fr-FR"/>
      </w:rPr>
      <w:t xml:space="preserve">DOI: </w:t>
    </w:r>
    <w:r w:rsidR="002F6DD3" w:rsidRPr="006225E9">
      <w:rPr>
        <w:rFonts w:ascii="Gill Sans MT" w:hAnsi="Gill Sans MT"/>
        <w:i w:val="0"/>
        <w:lang w:val="fr-FR"/>
      </w:rPr>
      <w:t>https://doi.org/10.</w:t>
    </w:r>
    <w:r w:rsidR="00CF1860">
      <w:rPr>
        <w:rFonts w:ascii="Gill Sans MT" w:hAnsi="Gill Sans MT"/>
        <w:i w:val="0"/>
        <w:lang w:val="fr-FR"/>
      </w:rPr>
      <w:t>46480</w:t>
    </w:r>
    <w:r w:rsidR="002F6DD3" w:rsidRPr="006225E9">
      <w:rPr>
        <w:rFonts w:ascii="Gill Sans MT" w:hAnsi="Gill Sans MT"/>
        <w:i w:val="0"/>
        <w:lang w:val="fr-FR"/>
      </w:rPr>
      <w:t>/</w:t>
    </w:r>
    <w:r w:rsidR="00652E33">
      <w:rPr>
        <w:rFonts w:ascii="Gill Sans MT" w:hAnsi="Gill Sans MT"/>
        <w:i w:val="0"/>
        <w:lang w:val="fr-FR"/>
      </w:rPr>
      <w:t>esj</w:t>
    </w:r>
    <w:r w:rsidRPr="00F417D2">
      <w:rPr>
        <w:rFonts w:ascii="Gill Sans MT" w:hAnsi="Gill Sans MT"/>
        <w:i w:val="0"/>
        <w:lang w:val="fr-FR"/>
      </w:rPr>
      <w:t>.x</w:t>
    </w:r>
    <w:r w:rsidR="00CF1860">
      <w:rPr>
        <w:rFonts w:ascii="Gill Sans MT" w:hAnsi="Gill Sans MT"/>
        <w:i w:val="0"/>
        <w:lang w:val="fr-FR"/>
      </w:rPr>
      <w:t>.</w:t>
    </w:r>
    <w:r w:rsidRPr="00F417D2">
      <w:rPr>
        <w:rFonts w:ascii="Gill Sans MT" w:hAnsi="Gill Sans MT"/>
        <w:i w:val="0"/>
        <w:lang w:val="fr-FR"/>
      </w:rPr>
      <w:t>x</w:t>
    </w:r>
    <w:r w:rsidR="00CF1860">
      <w:rPr>
        <w:rFonts w:ascii="Gill Sans MT" w:hAnsi="Gill Sans MT"/>
        <w:i w:val="0"/>
        <w:lang w:val="fr-FR"/>
      </w:rPr>
      <w:t>.</w:t>
    </w:r>
    <w:r w:rsidRPr="00F417D2">
      <w:rPr>
        <w:rFonts w:ascii="Gill Sans MT" w:hAnsi="Gill Sans MT"/>
        <w:i w:val="0"/>
        <w:lang w:val="fr-FR"/>
      </w:rPr>
      <w:t>xx</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1D"/>
    <w:multiLevelType w:val="multilevel"/>
    <w:tmpl w:val="63FC5A08"/>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92156FE"/>
    <w:multiLevelType w:val="hybridMultilevel"/>
    <w:tmpl w:val="45A897B2"/>
    <w:lvl w:ilvl="0" w:tplc="E2BC0AE0">
      <w:start w:val="1"/>
      <w:numFmt w:val="bullet"/>
      <w:lvlText w:val=""/>
      <w:lvlJc w:val="left"/>
      <w:pPr>
        <w:tabs>
          <w:tab w:val="num" w:pos="397"/>
        </w:tabs>
        <w:ind w:left="397" w:hanging="397"/>
      </w:pPr>
      <w:rPr>
        <w:rFonts w:ascii="Wingdings" w:hAnsi="Wingdings" w:hint="default"/>
      </w:rPr>
    </w:lvl>
    <w:lvl w:ilvl="1" w:tplc="B39AA4FE" w:tentative="1">
      <w:start w:val="1"/>
      <w:numFmt w:val="bullet"/>
      <w:lvlText w:val="o"/>
      <w:lvlJc w:val="left"/>
      <w:pPr>
        <w:tabs>
          <w:tab w:val="num" w:pos="1440"/>
        </w:tabs>
        <w:ind w:left="1440" w:hanging="360"/>
      </w:pPr>
      <w:rPr>
        <w:rFonts w:ascii="Courier New" w:hAnsi="Courier New" w:cs="Courier New" w:hint="default"/>
      </w:rPr>
    </w:lvl>
    <w:lvl w:ilvl="2" w:tplc="4BFA2E18" w:tentative="1">
      <w:start w:val="1"/>
      <w:numFmt w:val="bullet"/>
      <w:lvlText w:val=""/>
      <w:lvlJc w:val="left"/>
      <w:pPr>
        <w:tabs>
          <w:tab w:val="num" w:pos="2160"/>
        </w:tabs>
        <w:ind w:left="2160" w:hanging="360"/>
      </w:pPr>
      <w:rPr>
        <w:rFonts w:ascii="Wingdings" w:hAnsi="Wingdings" w:hint="default"/>
      </w:rPr>
    </w:lvl>
    <w:lvl w:ilvl="3" w:tplc="DF0EDA8C" w:tentative="1">
      <w:start w:val="1"/>
      <w:numFmt w:val="bullet"/>
      <w:lvlText w:val=""/>
      <w:lvlJc w:val="left"/>
      <w:pPr>
        <w:tabs>
          <w:tab w:val="num" w:pos="2880"/>
        </w:tabs>
        <w:ind w:left="2880" w:hanging="360"/>
      </w:pPr>
      <w:rPr>
        <w:rFonts w:ascii="Symbol" w:hAnsi="Symbol" w:hint="default"/>
      </w:rPr>
    </w:lvl>
    <w:lvl w:ilvl="4" w:tplc="ED00A452" w:tentative="1">
      <w:start w:val="1"/>
      <w:numFmt w:val="bullet"/>
      <w:lvlText w:val="o"/>
      <w:lvlJc w:val="left"/>
      <w:pPr>
        <w:tabs>
          <w:tab w:val="num" w:pos="3600"/>
        </w:tabs>
        <w:ind w:left="3600" w:hanging="360"/>
      </w:pPr>
      <w:rPr>
        <w:rFonts w:ascii="Courier New" w:hAnsi="Courier New" w:cs="Courier New" w:hint="default"/>
      </w:rPr>
    </w:lvl>
    <w:lvl w:ilvl="5" w:tplc="671C2672" w:tentative="1">
      <w:start w:val="1"/>
      <w:numFmt w:val="bullet"/>
      <w:lvlText w:val=""/>
      <w:lvlJc w:val="left"/>
      <w:pPr>
        <w:tabs>
          <w:tab w:val="num" w:pos="4320"/>
        </w:tabs>
        <w:ind w:left="4320" w:hanging="360"/>
      </w:pPr>
      <w:rPr>
        <w:rFonts w:ascii="Wingdings" w:hAnsi="Wingdings" w:hint="default"/>
      </w:rPr>
    </w:lvl>
    <w:lvl w:ilvl="6" w:tplc="3B40653A" w:tentative="1">
      <w:start w:val="1"/>
      <w:numFmt w:val="bullet"/>
      <w:lvlText w:val=""/>
      <w:lvlJc w:val="left"/>
      <w:pPr>
        <w:tabs>
          <w:tab w:val="num" w:pos="5040"/>
        </w:tabs>
        <w:ind w:left="5040" w:hanging="360"/>
      </w:pPr>
      <w:rPr>
        <w:rFonts w:ascii="Symbol" w:hAnsi="Symbol" w:hint="default"/>
      </w:rPr>
    </w:lvl>
    <w:lvl w:ilvl="7" w:tplc="C5DAE968" w:tentative="1">
      <w:start w:val="1"/>
      <w:numFmt w:val="bullet"/>
      <w:lvlText w:val="o"/>
      <w:lvlJc w:val="left"/>
      <w:pPr>
        <w:tabs>
          <w:tab w:val="num" w:pos="5760"/>
        </w:tabs>
        <w:ind w:left="5760" w:hanging="360"/>
      </w:pPr>
      <w:rPr>
        <w:rFonts w:ascii="Courier New" w:hAnsi="Courier New" w:cs="Courier New" w:hint="default"/>
      </w:rPr>
    </w:lvl>
    <w:lvl w:ilvl="8" w:tplc="E6EC9958"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21335245"/>
    <w:multiLevelType w:val="hybridMultilevel"/>
    <w:tmpl w:val="C512DDEE"/>
    <w:lvl w:ilvl="0" w:tplc="83C0F110">
      <w:start w:val="1"/>
      <w:numFmt w:val="bullet"/>
      <w:lvlText w:val=""/>
      <w:lvlJc w:val="left"/>
      <w:pPr>
        <w:tabs>
          <w:tab w:val="num" w:pos="397"/>
        </w:tabs>
        <w:ind w:left="397" w:hanging="340"/>
      </w:pPr>
      <w:rPr>
        <w:rFonts w:ascii="Wingdings" w:hAnsi="Wingdings" w:hint="default"/>
      </w:rPr>
    </w:lvl>
    <w:lvl w:ilvl="1" w:tplc="73109FB0" w:tentative="1">
      <w:start w:val="1"/>
      <w:numFmt w:val="bullet"/>
      <w:lvlText w:val="o"/>
      <w:lvlJc w:val="left"/>
      <w:pPr>
        <w:tabs>
          <w:tab w:val="num" w:pos="1440"/>
        </w:tabs>
        <w:ind w:left="1440" w:hanging="360"/>
      </w:pPr>
      <w:rPr>
        <w:rFonts w:ascii="Courier New" w:hAnsi="Courier New" w:cs="Courier New" w:hint="default"/>
      </w:rPr>
    </w:lvl>
    <w:lvl w:ilvl="2" w:tplc="D1D0CB94" w:tentative="1">
      <w:start w:val="1"/>
      <w:numFmt w:val="bullet"/>
      <w:lvlText w:val=""/>
      <w:lvlJc w:val="left"/>
      <w:pPr>
        <w:tabs>
          <w:tab w:val="num" w:pos="2160"/>
        </w:tabs>
        <w:ind w:left="2160" w:hanging="360"/>
      </w:pPr>
      <w:rPr>
        <w:rFonts w:ascii="Wingdings" w:hAnsi="Wingdings" w:hint="default"/>
      </w:rPr>
    </w:lvl>
    <w:lvl w:ilvl="3" w:tplc="972E46EA" w:tentative="1">
      <w:start w:val="1"/>
      <w:numFmt w:val="bullet"/>
      <w:lvlText w:val=""/>
      <w:lvlJc w:val="left"/>
      <w:pPr>
        <w:tabs>
          <w:tab w:val="num" w:pos="2880"/>
        </w:tabs>
        <w:ind w:left="2880" w:hanging="360"/>
      </w:pPr>
      <w:rPr>
        <w:rFonts w:ascii="Symbol" w:hAnsi="Symbol" w:hint="default"/>
      </w:rPr>
    </w:lvl>
    <w:lvl w:ilvl="4" w:tplc="F21A7382" w:tentative="1">
      <w:start w:val="1"/>
      <w:numFmt w:val="bullet"/>
      <w:lvlText w:val="o"/>
      <w:lvlJc w:val="left"/>
      <w:pPr>
        <w:tabs>
          <w:tab w:val="num" w:pos="3600"/>
        </w:tabs>
        <w:ind w:left="3600" w:hanging="360"/>
      </w:pPr>
      <w:rPr>
        <w:rFonts w:ascii="Courier New" w:hAnsi="Courier New" w:cs="Courier New" w:hint="default"/>
      </w:rPr>
    </w:lvl>
    <w:lvl w:ilvl="5" w:tplc="ABA0C80E" w:tentative="1">
      <w:start w:val="1"/>
      <w:numFmt w:val="bullet"/>
      <w:lvlText w:val=""/>
      <w:lvlJc w:val="left"/>
      <w:pPr>
        <w:tabs>
          <w:tab w:val="num" w:pos="4320"/>
        </w:tabs>
        <w:ind w:left="4320" w:hanging="360"/>
      </w:pPr>
      <w:rPr>
        <w:rFonts w:ascii="Wingdings" w:hAnsi="Wingdings" w:hint="default"/>
      </w:rPr>
    </w:lvl>
    <w:lvl w:ilvl="6" w:tplc="44A0444A" w:tentative="1">
      <w:start w:val="1"/>
      <w:numFmt w:val="bullet"/>
      <w:lvlText w:val=""/>
      <w:lvlJc w:val="left"/>
      <w:pPr>
        <w:tabs>
          <w:tab w:val="num" w:pos="5040"/>
        </w:tabs>
        <w:ind w:left="5040" w:hanging="360"/>
      </w:pPr>
      <w:rPr>
        <w:rFonts w:ascii="Symbol" w:hAnsi="Symbol" w:hint="default"/>
      </w:rPr>
    </w:lvl>
    <w:lvl w:ilvl="7" w:tplc="58263B16" w:tentative="1">
      <w:start w:val="1"/>
      <w:numFmt w:val="bullet"/>
      <w:lvlText w:val="o"/>
      <w:lvlJc w:val="left"/>
      <w:pPr>
        <w:tabs>
          <w:tab w:val="num" w:pos="5760"/>
        </w:tabs>
        <w:ind w:left="5760" w:hanging="360"/>
      </w:pPr>
      <w:rPr>
        <w:rFonts w:ascii="Courier New" w:hAnsi="Courier New" w:cs="Courier New" w:hint="default"/>
      </w:rPr>
    </w:lvl>
    <w:lvl w:ilvl="8" w:tplc="47EEE0BA"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24E52A2D"/>
    <w:multiLevelType w:val="hybridMultilevel"/>
    <w:tmpl w:val="3FD8C74A"/>
    <w:lvl w:ilvl="0" w:tplc="AD0EA716">
      <w:start w:val="1"/>
      <w:numFmt w:val="bullet"/>
      <w:lvlText w:val=""/>
      <w:lvlJc w:val="left"/>
      <w:pPr>
        <w:tabs>
          <w:tab w:val="num" w:pos="737"/>
        </w:tabs>
        <w:ind w:left="737" w:hanging="397"/>
      </w:pPr>
      <w:rPr>
        <w:rFonts w:ascii="Symbol" w:hAnsi="Symbol" w:hint="default"/>
      </w:rPr>
    </w:lvl>
    <w:lvl w:ilvl="1" w:tplc="71067570" w:tentative="1">
      <w:start w:val="1"/>
      <w:numFmt w:val="bullet"/>
      <w:lvlText w:val="o"/>
      <w:lvlJc w:val="left"/>
      <w:pPr>
        <w:tabs>
          <w:tab w:val="num" w:pos="1440"/>
        </w:tabs>
        <w:ind w:left="1440" w:hanging="360"/>
      </w:pPr>
      <w:rPr>
        <w:rFonts w:ascii="Courier New" w:hAnsi="Courier New" w:cs="Courier New" w:hint="default"/>
      </w:rPr>
    </w:lvl>
    <w:lvl w:ilvl="2" w:tplc="DF52F300" w:tentative="1">
      <w:start w:val="1"/>
      <w:numFmt w:val="bullet"/>
      <w:lvlText w:val=""/>
      <w:lvlJc w:val="left"/>
      <w:pPr>
        <w:tabs>
          <w:tab w:val="num" w:pos="2160"/>
        </w:tabs>
        <w:ind w:left="2160" w:hanging="360"/>
      </w:pPr>
      <w:rPr>
        <w:rFonts w:ascii="Wingdings" w:hAnsi="Wingdings" w:hint="default"/>
      </w:rPr>
    </w:lvl>
    <w:lvl w:ilvl="3" w:tplc="DC9E2A26" w:tentative="1">
      <w:start w:val="1"/>
      <w:numFmt w:val="bullet"/>
      <w:lvlText w:val=""/>
      <w:lvlJc w:val="left"/>
      <w:pPr>
        <w:tabs>
          <w:tab w:val="num" w:pos="2880"/>
        </w:tabs>
        <w:ind w:left="2880" w:hanging="360"/>
      </w:pPr>
      <w:rPr>
        <w:rFonts w:ascii="Symbol" w:hAnsi="Symbol" w:hint="default"/>
      </w:rPr>
    </w:lvl>
    <w:lvl w:ilvl="4" w:tplc="67ACC77A" w:tentative="1">
      <w:start w:val="1"/>
      <w:numFmt w:val="bullet"/>
      <w:lvlText w:val="o"/>
      <w:lvlJc w:val="left"/>
      <w:pPr>
        <w:tabs>
          <w:tab w:val="num" w:pos="3600"/>
        </w:tabs>
        <w:ind w:left="3600" w:hanging="360"/>
      </w:pPr>
      <w:rPr>
        <w:rFonts w:ascii="Courier New" w:hAnsi="Courier New" w:cs="Courier New" w:hint="default"/>
      </w:rPr>
    </w:lvl>
    <w:lvl w:ilvl="5" w:tplc="151E9C76" w:tentative="1">
      <w:start w:val="1"/>
      <w:numFmt w:val="bullet"/>
      <w:lvlText w:val=""/>
      <w:lvlJc w:val="left"/>
      <w:pPr>
        <w:tabs>
          <w:tab w:val="num" w:pos="4320"/>
        </w:tabs>
        <w:ind w:left="4320" w:hanging="360"/>
      </w:pPr>
      <w:rPr>
        <w:rFonts w:ascii="Wingdings" w:hAnsi="Wingdings" w:hint="default"/>
      </w:rPr>
    </w:lvl>
    <w:lvl w:ilvl="6" w:tplc="D2E05E74" w:tentative="1">
      <w:start w:val="1"/>
      <w:numFmt w:val="bullet"/>
      <w:lvlText w:val=""/>
      <w:lvlJc w:val="left"/>
      <w:pPr>
        <w:tabs>
          <w:tab w:val="num" w:pos="5040"/>
        </w:tabs>
        <w:ind w:left="5040" w:hanging="360"/>
      </w:pPr>
      <w:rPr>
        <w:rFonts w:ascii="Symbol" w:hAnsi="Symbol" w:hint="default"/>
      </w:rPr>
    </w:lvl>
    <w:lvl w:ilvl="7" w:tplc="154A2B30" w:tentative="1">
      <w:start w:val="1"/>
      <w:numFmt w:val="bullet"/>
      <w:lvlText w:val="o"/>
      <w:lvlJc w:val="left"/>
      <w:pPr>
        <w:tabs>
          <w:tab w:val="num" w:pos="5760"/>
        </w:tabs>
        <w:ind w:left="5760" w:hanging="360"/>
      </w:pPr>
      <w:rPr>
        <w:rFonts w:ascii="Courier New" w:hAnsi="Courier New" w:cs="Courier New" w:hint="default"/>
      </w:rPr>
    </w:lvl>
    <w:lvl w:ilvl="8" w:tplc="3BF23C90"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263739B1"/>
    <w:multiLevelType w:val="hybridMultilevel"/>
    <w:tmpl w:val="E70E97D2"/>
    <w:lvl w:ilvl="0" w:tplc="8BE09750">
      <w:start w:val="1"/>
      <w:numFmt w:val="bullet"/>
      <w:lvlText w:val=""/>
      <w:lvlJc w:val="left"/>
      <w:pPr>
        <w:tabs>
          <w:tab w:val="num" w:pos="397"/>
        </w:tabs>
        <w:ind w:left="397" w:hanging="397"/>
      </w:pPr>
      <w:rPr>
        <w:rFonts w:ascii="Symbol" w:hAnsi="Symbol" w:hint="default"/>
      </w:rPr>
    </w:lvl>
    <w:lvl w:ilvl="1" w:tplc="4686E688" w:tentative="1">
      <w:start w:val="1"/>
      <w:numFmt w:val="bullet"/>
      <w:lvlText w:val="o"/>
      <w:lvlJc w:val="left"/>
      <w:pPr>
        <w:tabs>
          <w:tab w:val="num" w:pos="1440"/>
        </w:tabs>
        <w:ind w:left="1440" w:hanging="360"/>
      </w:pPr>
      <w:rPr>
        <w:rFonts w:ascii="Courier New" w:hAnsi="Courier New" w:cs="Courier New" w:hint="default"/>
      </w:rPr>
    </w:lvl>
    <w:lvl w:ilvl="2" w:tplc="98D6F038" w:tentative="1">
      <w:start w:val="1"/>
      <w:numFmt w:val="bullet"/>
      <w:lvlText w:val=""/>
      <w:lvlJc w:val="left"/>
      <w:pPr>
        <w:tabs>
          <w:tab w:val="num" w:pos="2160"/>
        </w:tabs>
        <w:ind w:left="2160" w:hanging="360"/>
      </w:pPr>
      <w:rPr>
        <w:rFonts w:ascii="Wingdings" w:hAnsi="Wingdings" w:hint="default"/>
      </w:rPr>
    </w:lvl>
    <w:lvl w:ilvl="3" w:tplc="12BC2778" w:tentative="1">
      <w:start w:val="1"/>
      <w:numFmt w:val="bullet"/>
      <w:lvlText w:val=""/>
      <w:lvlJc w:val="left"/>
      <w:pPr>
        <w:tabs>
          <w:tab w:val="num" w:pos="2880"/>
        </w:tabs>
        <w:ind w:left="2880" w:hanging="360"/>
      </w:pPr>
      <w:rPr>
        <w:rFonts w:ascii="Symbol" w:hAnsi="Symbol" w:hint="default"/>
      </w:rPr>
    </w:lvl>
    <w:lvl w:ilvl="4" w:tplc="982421D0" w:tentative="1">
      <w:start w:val="1"/>
      <w:numFmt w:val="bullet"/>
      <w:lvlText w:val="o"/>
      <w:lvlJc w:val="left"/>
      <w:pPr>
        <w:tabs>
          <w:tab w:val="num" w:pos="3600"/>
        </w:tabs>
        <w:ind w:left="3600" w:hanging="360"/>
      </w:pPr>
      <w:rPr>
        <w:rFonts w:ascii="Courier New" w:hAnsi="Courier New" w:cs="Courier New" w:hint="default"/>
      </w:rPr>
    </w:lvl>
    <w:lvl w:ilvl="5" w:tplc="7B18AA58" w:tentative="1">
      <w:start w:val="1"/>
      <w:numFmt w:val="bullet"/>
      <w:lvlText w:val=""/>
      <w:lvlJc w:val="left"/>
      <w:pPr>
        <w:tabs>
          <w:tab w:val="num" w:pos="4320"/>
        </w:tabs>
        <w:ind w:left="4320" w:hanging="360"/>
      </w:pPr>
      <w:rPr>
        <w:rFonts w:ascii="Wingdings" w:hAnsi="Wingdings" w:hint="default"/>
      </w:rPr>
    </w:lvl>
    <w:lvl w:ilvl="6" w:tplc="7BA2683A" w:tentative="1">
      <w:start w:val="1"/>
      <w:numFmt w:val="bullet"/>
      <w:lvlText w:val=""/>
      <w:lvlJc w:val="left"/>
      <w:pPr>
        <w:tabs>
          <w:tab w:val="num" w:pos="5040"/>
        </w:tabs>
        <w:ind w:left="5040" w:hanging="360"/>
      </w:pPr>
      <w:rPr>
        <w:rFonts w:ascii="Symbol" w:hAnsi="Symbol" w:hint="default"/>
      </w:rPr>
    </w:lvl>
    <w:lvl w:ilvl="7" w:tplc="0652EEFA" w:tentative="1">
      <w:start w:val="1"/>
      <w:numFmt w:val="bullet"/>
      <w:lvlText w:val="o"/>
      <w:lvlJc w:val="left"/>
      <w:pPr>
        <w:tabs>
          <w:tab w:val="num" w:pos="5760"/>
        </w:tabs>
        <w:ind w:left="5760" w:hanging="360"/>
      </w:pPr>
      <w:rPr>
        <w:rFonts w:ascii="Courier New" w:hAnsi="Courier New" w:cs="Courier New" w:hint="default"/>
      </w:rPr>
    </w:lvl>
    <w:lvl w:ilvl="8" w:tplc="9984C710"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2678163D"/>
    <w:multiLevelType w:val="hybridMultilevel"/>
    <w:tmpl w:val="6B10A094"/>
    <w:lvl w:ilvl="0" w:tplc="3BA6D952">
      <w:start w:val="1"/>
      <w:numFmt w:val="decimal"/>
      <w:lvlText w:val="%1."/>
      <w:lvlJc w:val="left"/>
      <w:pPr>
        <w:tabs>
          <w:tab w:val="num" w:pos="170"/>
        </w:tabs>
        <w:ind w:left="170" w:hanging="360"/>
      </w:pPr>
      <w:rPr>
        <w:rFonts w:hint="default"/>
      </w:rPr>
    </w:lvl>
    <w:lvl w:ilvl="1" w:tplc="04090003">
      <w:start w:val="1"/>
      <w:numFmt w:val="upperRoman"/>
      <w:lvlText w:val="%2."/>
      <w:lvlJc w:val="right"/>
      <w:pPr>
        <w:tabs>
          <w:tab w:val="num" w:pos="710"/>
        </w:tabs>
        <w:ind w:left="710" w:hanging="180"/>
      </w:pPr>
      <w:rPr>
        <w:rFonts w:hint="default"/>
      </w:rPr>
    </w:lvl>
    <w:lvl w:ilvl="2" w:tplc="04090005" w:tentative="1">
      <w:start w:val="1"/>
      <w:numFmt w:val="lowerRoman"/>
      <w:lvlText w:val="%3."/>
      <w:lvlJc w:val="right"/>
      <w:pPr>
        <w:tabs>
          <w:tab w:val="num" w:pos="1610"/>
        </w:tabs>
        <w:ind w:left="1610" w:hanging="180"/>
      </w:pPr>
    </w:lvl>
    <w:lvl w:ilvl="3" w:tplc="04090001" w:tentative="1">
      <w:start w:val="1"/>
      <w:numFmt w:val="decimal"/>
      <w:lvlText w:val="%4."/>
      <w:lvlJc w:val="left"/>
      <w:pPr>
        <w:tabs>
          <w:tab w:val="num" w:pos="2330"/>
        </w:tabs>
        <w:ind w:left="2330" w:hanging="360"/>
      </w:pPr>
    </w:lvl>
    <w:lvl w:ilvl="4" w:tplc="04090003" w:tentative="1">
      <w:start w:val="1"/>
      <w:numFmt w:val="lowerLetter"/>
      <w:lvlText w:val="%5."/>
      <w:lvlJc w:val="left"/>
      <w:pPr>
        <w:tabs>
          <w:tab w:val="num" w:pos="3050"/>
        </w:tabs>
        <w:ind w:left="3050" w:hanging="360"/>
      </w:pPr>
    </w:lvl>
    <w:lvl w:ilvl="5" w:tplc="04090005" w:tentative="1">
      <w:start w:val="1"/>
      <w:numFmt w:val="lowerRoman"/>
      <w:lvlText w:val="%6."/>
      <w:lvlJc w:val="right"/>
      <w:pPr>
        <w:tabs>
          <w:tab w:val="num" w:pos="3770"/>
        </w:tabs>
        <w:ind w:left="3770" w:hanging="180"/>
      </w:pPr>
    </w:lvl>
    <w:lvl w:ilvl="6" w:tplc="04090001" w:tentative="1">
      <w:start w:val="1"/>
      <w:numFmt w:val="decimal"/>
      <w:lvlText w:val="%7."/>
      <w:lvlJc w:val="left"/>
      <w:pPr>
        <w:tabs>
          <w:tab w:val="num" w:pos="4490"/>
        </w:tabs>
        <w:ind w:left="4490" w:hanging="360"/>
      </w:pPr>
    </w:lvl>
    <w:lvl w:ilvl="7" w:tplc="04090003" w:tentative="1">
      <w:start w:val="1"/>
      <w:numFmt w:val="lowerLetter"/>
      <w:lvlText w:val="%8."/>
      <w:lvlJc w:val="left"/>
      <w:pPr>
        <w:tabs>
          <w:tab w:val="num" w:pos="5210"/>
        </w:tabs>
        <w:ind w:left="5210" w:hanging="360"/>
      </w:pPr>
    </w:lvl>
    <w:lvl w:ilvl="8" w:tplc="04090005" w:tentative="1">
      <w:start w:val="1"/>
      <w:numFmt w:val="lowerRoman"/>
      <w:lvlText w:val="%9."/>
      <w:lvlJc w:val="right"/>
      <w:pPr>
        <w:tabs>
          <w:tab w:val="num" w:pos="5930"/>
        </w:tabs>
        <w:ind w:left="5930" w:hanging="180"/>
      </w:pPr>
    </w:lvl>
  </w:abstractNum>
  <w:abstractNum w:abstractNumId="6" w15:restartNumberingAfterBreak="0">
    <w:nsid w:val="3027172C"/>
    <w:multiLevelType w:val="hybridMultilevel"/>
    <w:tmpl w:val="35489C02"/>
    <w:lvl w:ilvl="0" w:tplc="4DE6DDE0">
      <w:start w:val="1"/>
      <w:numFmt w:val="bullet"/>
      <w:lvlText w:val=""/>
      <w:lvlJc w:val="left"/>
      <w:pPr>
        <w:tabs>
          <w:tab w:val="num" w:pos="454"/>
        </w:tabs>
        <w:ind w:left="454" w:hanging="284"/>
      </w:pPr>
      <w:rPr>
        <w:rFonts w:ascii="Symbol" w:hAnsi="Symbol" w:hint="default"/>
      </w:rPr>
    </w:lvl>
    <w:lvl w:ilvl="1" w:tplc="040A0003" w:tentative="1">
      <w:start w:val="1"/>
      <w:numFmt w:val="bullet"/>
      <w:lvlText w:val="o"/>
      <w:lvlJc w:val="left"/>
      <w:pPr>
        <w:tabs>
          <w:tab w:val="num" w:pos="1440"/>
        </w:tabs>
        <w:ind w:left="1440" w:hanging="360"/>
      </w:pPr>
      <w:rPr>
        <w:rFonts w:ascii="Courier New" w:hAnsi="Courier New" w:cs="Courier New" w:hint="default"/>
      </w:rPr>
    </w:lvl>
    <w:lvl w:ilvl="2" w:tplc="040A0005" w:tentative="1">
      <w:start w:val="1"/>
      <w:numFmt w:val="bullet"/>
      <w:lvlText w:val=""/>
      <w:lvlJc w:val="left"/>
      <w:pPr>
        <w:tabs>
          <w:tab w:val="num" w:pos="2160"/>
        </w:tabs>
        <w:ind w:left="2160" w:hanging="360"/>
      </w:pPr>
      <w:rPr>
        <w:rFonts w:ascii="Wingdings" w:hAnsi="Wingdings" w:hint="default"/>
      </w:rPr>
    </w:lvl>
    <w:lvl w:ilvl="3" w:tplc="040A0001" w:tentative="1">
      <w:start w:val="1"/>
      <w:numFmt w:val="bullet"/>
      <w:lvlText w:val=""/>
      <w:lvlJc w:val="left"/>
      <w:pPr>
        <w:tabs>
          <w:tab w:val="num" w:pos="2880"/>
        </w:tabs>
        <w:ind w:left="2880" w:hanging="360"/>
      </w:pPr>
      <w:rPr>
        <w:rFonts w:ascii="Symbol" w:hAnsi="Symbol" w:hint="default"/>
      </w:rPr>
    </w:lvl>
    <w:lvl w:ilvl="4" w:tplc="040A0003" w:tentative="1">
      <w:start w:val="1"/>
      <w:numFmt w:val="bullet"/>
      <w:lvlText w:val="o"/>
      <w:lvlJc w:val="left"/>
      <w:pPr>
        <w:tabs>
          <w:tab w:val="num" w:pos="3600"/>
        </w:tabs>
        <w:ind w:left="3600" w:hanging="360"/>
      </w:pPr>
      <w:rPr>
        <w:rFonts w:ascii="Courier New" w:hAnsi="Courier New" w:cs="Courier New" w:hint="default"/>
      </w:rPr>
    </w:lvl>
    <w:lvl w:ilvl="5" w:tplc="040A0005" w:tentative="1">
      <w:start w:val="1"/>
      <w:numFmt w:val="bullet"/>
      <w:lvlText w:val=""/>
      <w:lvlJc w:val="left"/>
      <w:pPr>
        <w:tabs>
          <w:tab w:val="num" w:pos="4320"/>
        </w:tabs>
        <w:ind w:left="4320" w:hanging="360"/>
      </w:pPr>
      <w:rPr>
        <w:rFonts w:ascii="Wingdings" w:hAnsi="Wingdings" w:hint="default"/>
      </w:rPr>
    </w:lvl>
    <w:lvl w:ilvl="6" w:tplc="040A0001" w:tentative="1">
      <w:start w:val="1"/>
      <w:numFmt w:val="bullet"/>
      <w:lvlText w:val=""/>
      <w:lvlJc w:val="left"/>
      <w:pPr>
        <w:tabs>
          <w:tab w:val="num" w:pos="5040"/>
        </w:tabs>
        <w:ind w:left="5040" w:hanging="360"/>
      </w:pPr>
      <w:rPr>
        <w:rFonts w:ascii="Symbol" w:hAnsi="Symbol" w:hint="default"/>
      </w:rPr>
    </w:lvl>
    <w:lvl w:ilvl="7" w:tplc="040A0003" w:tentative="1">
      <w:start w:val="1"/>
      <w:numFmt w:val="bullet"/>
      <w:lvlText w:val="o"/>
      <w:lvlJc w:val="left"/>
      <w:pPr>
        <w:tabs>
          <w:tab w:val="num" w:pos="5760"/>
        </w:tabs>
        <w:ind w:left="5760" w:hanging="360"/>
      </w:pPr>
      <w:rPr>
        <w:rFonts w:ascii="Courier New" w:hAnsi="Courier New" w:cs="Courier New" w:hint="default"/>
      </w:rPr>
    </w:lvl>
    <w:lvl w:ilvl="8" w:tplc="040A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375752F4"/>
    <w:multiLevelType w:val="hybridMultilevel"/>
    <w:tmpl w:val="53DA546E"/>
    <w:lvl w:ilvl="0" w:tplc="3000CE86">
      <w:start w:val="1"/>
      <w:numFmt w:val="bullet"/>
      <w:lvlText w:val=""/>
      <w:lvlJc w:val="left"/>
      <w:pPr>
        <w:tabs>
          <w:tab w:val="num" w:pos="720"/>
        </w:tabs>
        <w:ind w:left="720" w:hanging="360"/>
      </w:pPr>
      <w:rPr>
        <w:rFonts w:ascii="Wingdings" w:hAnsi="Wingdings"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39EE22A0"/>
    <w:multiLevelType w:val="hybridMultilevel"/>
    <w:tmpl w:val="23829360"/>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9" w15:restartNumberingAfterBreak="0">
    <w:nsid w:val="3D274BEB"/>
    <w:multiLevelType w:val="hybridMultilevel"/>
    <w:tmpl w:val="618E0370"/>
    <w:lvl w:ilvl="0" w:tplc="0D40AF78">
      <w:start w:val="1"/>
      <w:numFmt w:val="bullet"/>
      <w:lvlText w:val=""/>
      <w:lvlJc w:val="left"/>
      <w:pPr>
        <w:tabs>
          <w:tab w:val="num" w:pos="799"/>
        </w:tabs>
        <w:ind w:left="799" w:hanging="360"/>
      </w:pPr>
      <w:rPr>
        <w:rFonts w:ascii="Symbol" w:hAnsi="Symbol" w:hint="default"/>
      </w:rPr>
    </w:lvl>
    <w:lvl w:ilvl="1" w:tplc="0C0A0003" w:tentative="1">
      <w:start w:val="1"/>
      <w:numFmt w:val="bullet"/>
      <w:lvlText w:val="o"/>
      <w:lvlJc w:val="left"/>
      <w:pPr>
        <w:tabs>
          <w:tab w:val="num" w:pos="1519"/>
        </w:tabs>
        <w:ind w:left="1519" w:hanging="360"/>
      </w:pPr>
      <w:rPr>
        <w:rFonts w:ascii="Courier New" w:hAnsi="Courier New" w:cs="Courier New" w:hint="default"/>
      </w:rPr>
    </w:lvl>
    <w:lvl w:ilvl="2" w:tplc="0C0A0005" w:tentative="1">
      <w:start w:val="1"/>
      <w:numFmt w:val="bullet"/>
      <w:lvlText w:val=""/>
      <w:lvlJc w:val="left"/>
      <w:pPr>
        <w:tabs>
          <w:tab w:val="num" w:pos="2239"/>
        </w:tabs>
        <w:ind w:left="2239" w:hanging="360"/>
      </w:pPr>
      <w:rPr>
        <w:rFonts w:ascii="Wingdings" w:hAnsi="Wingdings" w:hint="default"/>
      </w:rPr>
    </w:lvl>
    <w:lvl w:ilvl="3" w:tplc="0C0A0001" w:tentative="1">
      <w:start w:val="1"/>
      <w:numFmt w:val="bullet"/>
      <w:lvlText w:val=""/>
      <w:lvlJc w:val="left"/>
      <w:pPr>
        <w:tabs>
          <w:tab w:val="num" w:pos="2959"/>
        </w:tabs>
        <w:ind w:left="2959" w:hanging="360"/>
      </w:pPr>
      <w:rPr>
        <w:rFonts w:ascii="Symbol" w:hAnsi="Symbol" w:hint="default"/>
      </w:rPr>
    </w:lvl>
    <w:lvl w:ilvl="4" w:tplc="0C0A0003" w:tentative="1">
      <w:start w:val="1"/>
      <w:numFmt w:val="bullet"/>
      <w:lvlText w:val="o"/>
      <w:lvlJc w:val="left"/>
      <w:pPr>
        <w:tabs>
          <w:tab w:val="num" w:pos="3679"/>
        </w:tabs>
        <w:ind w:left="3679" w:hanging="360"/>
      </w:pPr>
      <w:rPr>
        <w:rFonts w:ascii="Courier New" w:hAnsi="Courier New" w:cs="Courier New" w:hint="default"/>
      </w:rPr>
    </w:lvl>
    <w:lvl w:ilvl="5" w:tplc="0C0A0005" w:tentative="1">
      <w:start w:val="1"/>
      <w:numFmt w:val="bullet"/>
      <w:lvlText w:val=""/>
      <w:lvlJc w:val="left"/>
      <w:pPr>
        <w:tabs>
          <w:tab w:val="num" w:pos="4399"/>
        </w:tabs>
        <w:ind w:left="4399" w:hanging="360"/>
      </w:pPr>
      <w:rPr>
        <w:rFonts w:ascii="Wingdings" w:hAnsi="Wingdings" w:hint="default"/>
      </w:rPr>
    </w:lvl>
    <w:lvl w:ilvl="6" w:tplc="0C0A0001" w:tentative="1">
      <w:start w:val="1"/>
      <w:numFmt w:val="bullet"/>
      <w:lvlText w:val=""/>
      <w:lvlJc w:val="left"/>
      <w:pPr>
        <w:tabs>
          <w:tab w:val="num" w:pos="5119"/>
        </w:tabs>
        <w:ind w:left="5119" w:hanging="360"/>
      </w:pPr>
      <w:rPr>
        <w:rFonts w:ascii="Symbol" w:hAnsi="Symbol" w:hint="default"/>
      </w:rPr>
    </w:lvl>
    <w:lvl w:ilvl="7" w:tplc="0C0A0003" w:tentative="1">
      <w:start w:val="1"/>
      <w:numFmt w:val="bullet"/>
      <w:lvlText w:val="o"/>
      <w:lvlJc w:val="left"/>
      <w:pPr>
        <w:tabs>
          <w:tab w:val="num" w:pos="5839"/>
        </w:tabs>
        <w:ind w:left="5839" w:hanging="360"/>
      </w:pPr>
      <w:rPr>
        <w:rFonts w:ascii="Courier New" w:hAnsi="Courier New" w:cs="Courier New" w:hint="default"/>
      </w:rPr>
    </w:lvl>
    <w:lvl w:ilvl="8" w:tplc="0C0A0005" w:tentative="1">
      <w:start w:val="1"/>
      <w:numFmt w:val="bullet"/>
      <w:lvlText w:val=""/>
      <w:lvlJc w:val="left"/>
      <w:pPr>
        <w:tabs>
          <w:tab w:val="num" w:pos="6559"/>
        </w:tabs>
        <w:ind w:left="6559" w:hanging="360"/>
      </w:pPr>
      <w:rPr>
        <w:rFonts w:ascii="Wingdings" w:hAnsi="Wingdings" w:hint="default"/>
      </w:rPr>
    </w:lvl>
  </w:abstractNum>
  <w:abstractNum w:abstractNumId="10" w15:restartNumberingAfterBreak="0">
    <w:nsid w:val="428F1A85"/>
    <w:multiLevelType w:val="hybridMultilevel"/>
    <w:tmpl w:val="3E64D7BA"/>
    <w:lvl w:ilvl="0" w:tplc="0409000F">
      <w:start w:val="1"/>
      <w:numFmt w:val="bullet"/>
      <w:lvlText w:val=""/>
      <w:lvlJc w:val="left"/>
      <w:pPr>
        <w:tabs>
          <w:tab w:val="num" w:pos="720"/>
        </w:tabs>
        <w:ind w:left="720" w:hanging="360"/>
      </w:pPr>
      <w:rPr>
        <w:rFonts w:ascii="Symbol" w:hAnsi="Symbol" w:hint="default"/>
      </w:rPr>
    </w:lvl>
    <w:lvl w:ilvl="1" w:tplc="04090013"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435D189D"/>
    <w:multiLevelType w:val="hybridMultilevel"/>
    <w:tmpl w:val="9052228E"/>
    <w:lvl w:ilvl="0" w:tplc="D89C7A4A">
      <w:start w:val="9"/>
      <w:numFmt w:val="bullet"/>
      <w:pStyle w:val="ListNumber3"/>
      <w:lvlText w:val=""/>
      <w:lvlJc w:val="left"/>
      <w:pPr>
        <w:ind w:left="720" w:hanging="360"/>
      </w:pPr>
      <w:rPr>
        <w:rFonts w:ascii="Wingdings" w:eastAsia="Calibri" w:hAnsi="Wingdings" w:cs="Aria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2" w15:restartNumberingAfterBreak="0">
    <w:nsid w:val="492F5A57"/>
    <w:multiLevelType w:val="hybridMultilevel"/>
    <w:tmpl w:val="00FE4FF8"/>
    <w:lvl w:ilvl="0" w:tplc="19E4C192">
      <w:start w:val="1"/>
      <w:numFmt w:val="bullet"/>
      <w:lvlText w:val=""/>
      <w:lvlJc w:val="left"/>
      <w:pPr>
        <w:tabs>
          <w:tab w:val="num" w:pos="397"/>
        </w:tabs>
        <w:ind w:left="397" w:hanging="340"/>
      </w:pPr>
      <w:rPr>
        <w:rFonts w:ascii="Wingdings" w:hAnsi="Wingdings" w:hint="default"/>
      </w:rPr>
    </w:lvl>
    <w:lvl w:ilvl="1" w:tplc="240A0003" w:tentative="1">
      <w:start w:val="1"/>
      <w:numFmt w:val="bullet"/>
      <w:lvlText w:val="o"/>
      <w:lvlJc w:val="left"/>
      <w:pPr>
        <w:tabs>
          <w:tab w:val="num" w:pos="1440"/>
        </w:tabs>
        <w:ind w:left="1440" w:hanging="360"/>
      </w:pPr>
      <w:rPr>
        <w:rFonts w:ascii="Courier New" w:hAnsi="Courier New" w:cs="Courier New" w:hint="default"/>
      </w:rPr>
    </w:lvl>
    <w:lvl w:ilvl="2" w:tplc="240A0005" w:tentative="1">
      <w:start w:val="1"/>
      <w:numFmt w:val="bullet"/>
      <w:lvlText w:val=""/>
      <w:lvlJc w:val="left"/>
      <w:pPr>
        <w:tabs>
          <w:tab w:val="num" w:pos="2160"/>
        </w:tabs>
        <w:ind w:left="2160" w:hanging="360"/>
      </w:pPr>
      <w:rPr>
        <w:rFonts w:ascii="Wingdings" w:hAnsi="Wingdings" w:hint="default"/>
      </w:rPr>
    </w:lvl>
    <w:lvl w:ilvl="3" w:tplc="240A0001" w:tentative="1">
      <w:start w:val="1"/>
      <w:numFmt w:val="bullet"/>
      <w:lvlText w:val=""/>
      <w:lvlJc w:val="left"/>
      <w:pPr>
        <w:tabs>
          <w:tab w:val="num" w:pos="2880"/>
        </w:tabs>
        <w:ind w:left="2880" w:hanging="360"/>
      </w:pPr>
      <w:rPr>
        <w:rFonts w:ascii="Symbol" w:hAnsi="Symbol" w:hint="default"/>
      </w:rPr>
    </w:lvl>
    <w:lvl w:ilvl="4" w:tplc="240A0003" w:tentative="1">
      <w:start w:val="1"/>
      <w:numFmt w:val="bullet"/>
      <w:lvlText w:val="o"/>
      <w:lvlJc w:val="left"/>
      <w:pPr>
        <w:tabs>
          <w:tab w:val="num" w:pos="3600"/>
        </w:tabs>
        <w:ind w:left="3600" w:hanging="360"/>
      </w:pPr>
      <w:rPr>
        <w:rFonts w:ascii="Courier New" w:hAnsi="Courier New" w:cs="Courier New" w:hint="default"/>
      </w:rPr>
    </w:lvl>
    <w:lvl w:ilvl="5" w:tplc="240A0005" w:tentative="1">
      <w:start w:val="1"/>
      <w:numFmt w:val="bullet"/>
      <w:lvlText w:val=""/>
      <w:lvlJc w:val="left"/>
      <w:pPr>
        <w:tabs>
          <w:tab w:val="num" w:pos="4320"/>
        </w:tabs>
        <w:ind w:left="4320" w:hanging="360"/>
      </w:pPr>
      <w:rPr>
        <w:rFonts w:ascii="Wingdings" w:hAnsi="Wingdings" w:hint="default"/>
      </w:rPr>
    </w:lvl>
    <w:lvl w:ilvl="6" w:tplc="240A0001" w:tentative="1">
      <w:start w:val="1"/>
      <w:numFmt w:val="bullet"/>
      <w:lvlText w:val=""/>
      <w:lvlJc w:val="left"/>
      <w:pPr>
        <w:tabs>
          <w:tab w:val="num" w:pos="5040"/>
        </w:tabs>
        <w:ind w:left="5040" w:hanging="360"/>
      </w:pPr>
      <w:rPr>
        <w:rFonts w:ascii="Symbol" w:hAnsi="Symbol" w:hint="default"/>
      </w:rPr>
    </w:lvl>
    <w:lvl w:ilvl="7" w:tplc="240A0003" w:tentative="1">
      <w:start w:val="1"/>
      <w:numFmt w:val="bullet"/>
      <w:lvlText w:val="o"/>
      <w:lvlJc w:val="left"/>
      <w:pPr>
        <w:tabs>
          <w:tab w:val="num" w:pos="5760"/>
        </w:tabs>
        <w:ind w:left="5760" w:hanging="360"/>
      </w:pPr>
      <w:rPr>
        <w:rFonts w:ascii="Courier New" w:hAnsi="Courier New" w:cs="Courier New" w:hint="default"/>
      </w:rPr>
    </w:lvl>
    <w:lvl w:ilvl="8" w:tplc="240A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53C4497E"/>
    <w:multiLevelType w:val="hybridMultilevel"/>
    <w:tmpl w:val="3D400F5C"/>
    <w:lvl w:ilvl="0" w:tplc="04090005">
      <w:start w:val="1"/>
      <w:numFmt w:val="decimal"/>
      <w:lvlText w:val="%1."/>
      <w:lvlJc w:val="left"/>
      <w:pPr>
        <w:tabs>
          <w:tab w:val="num" w:pos="720"/>
        </w:tabs>
        <w:ind w:left="720"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4" w15:restartNumberingAfterBreak="0">
    <w:nsid w:val="53F824C7"/>
    <w:multiLevelType w:val="hybridMultilevel"/>
    <w:tmpl w:val="4EDA9890"/>
    <w:lvl w:ilvl="0" w:tplc="0C0A0001">
      <w:start w:val="1"/>
      <w:numFmt w:val="lowerLetter"/>
      <w:lvlText w:val="%1."/>
      <w:lvlJc w:val="left"/>
      <w:pPr>
        <w:ind w:left="720" w:hanging="360"/>
      </w:pPr>
      <w:rPr>
        <w:rFonts w:hint="default"/>
      </w:rPr>
    </w:lvl>
    <w:lvl w:ilvl="1" w:tplc="0C0A0003" w:tentative="1">
      <w:start w:val="1"/>
      <w:numFmt w:val="lowerLetter"/>
      <w:lvlText w:val="%2."/>
      <w:lvlJc w:val="left"/>
      <w:pPr>
        <w:ind w:left="1440" w:hanging="360"/>
      </w:pPr>
    </w:lvl>
    <w:lvl w:ilvl="2" w:tplc="0C0A0005" w:tentative="1">
      <w:start w:val="1"/>
      <w:numFmt w:val="lowerRoman"/>
      <w:lvlText w:val="%3."/>
      <w:lvlJc w:val="right"/>
      <w:pPr>
        <w:ind w:left="2160" w:hanging="180"/>
      </w:pPr>
    </w:lvl>
    <w:lvl w:ilvl="3" w:tplc="0C0A0001" w:tentative="1">
      <w:start w:val="1"/>
      <w:numFmt w:val="decimal"/>
      <w:lvlText w:val="%4."/>
      <w:lvlJc w:val="left"/>
      <w:pPr>
        <w:ind w:left="2880" w:hanging="360"/>
      </w:pPr>
    </w:lvl>
    <w:lvl w:ilvl="4" w:tplc="0C0A0003" w:tentative="1">
      <w:start w:val="1"/>
      <w:numFmt w:val="lowerLetter"/>
      <w:lvlText w:val="%5."/>
      <w:lvlJc w:val="left"/>
      <w:pPr>
        <w:ind w:left="3600" w:hanging="360"/>
      </w:pPr>
    </w:lvl>
    <w:lvl w:ilvl="5" w:tplc="0C0A0005" w:tentative="1">
      <w:start w:val="1"/>
      <w:numFmt w:val="lowerRoman"/>
      <w:lvlText w:val="%6."/>
      <w:lvlJc w:val="right"/>
      <w:pPr>
        <w:ind w:left="4320" w:hanging="180"/>
      </w:pPr>
    </w:lvl>
    <w:lvl w:ilvl="6" w:tplc="0C0A0001" w:tentative="1">
      <w:start w:val="1"/>
      <w:numFmt w:val="decimal"/>
      <w:lvlText w:val="%7."/>
      <w:lvlJc w:val="left"/>
      <w:pPr>
        <w:ind w:left="5040" w:hanging="360"/>
      </w:pPr>
    </w:lvl>
    <w:lvl w:ilvl="7" w:tplc="0C0A0003" w:tentative="1">
      <w:start w:val="1"/>
      <w:numFmt w:val="lowerLetter"/>
      <w:lvlText w:val="%8."/>
      <w:lvlJc w:val="left"/>
      <w:pPr>
        <w:ind w:left="5760" w:hanging="360"/>
      </w:pPr>
    </w:lvl>
    <w:lvl w:ilvl="8" w:tplc="0C0A0005" w:tentative="1">
      <w:start w:val="1"/>
      <w:numFmt w:val="lowerRoman"/>
      <w:lvlText w:val="%9."/>
      <w:lvlJc w:val="right"/>
      <w:pPr>
        <w:ind w:left="6480" w:hanging="180"/>
      </w:pPr>
    </w:lvl>
  </w:abstractNum>
  <w:abstractNum w:abstractNumId="15" w15:restartNumberingAfterBreak="0">
    <w:nsid w:val="58B85FA6"/>
    <w:multiLevelType w:val="hybridMultilevel"/>
    <w:tmpl w:val="682604B2"/>
    <w:lvl w:ilvl="0" w:tplc="0C0A0001">
      <w:start w:val="1"/>
      <w:numFmt w:val="bullet"/>
      <w:lvlText w:val=""/>
      <w:lvlJc w:val="left"/>
      <w:pPr>
        <w:tabs>
          <w:tab w:val="num" w:pos="454"/>
        </w:tabs>
        <w:ind w:left="454" w:hanging="284"/>
      </w:pPr>
      <w:rPr>
        <w:rFonts w:ascii="Symbol" w:hAnsi="Symbol"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5A1B79D5"/>
    <w:multiLevelType w:val="hybridMultilevel"/>
    <w:tmpl w:val="091A9614"/>
    <w:lvl w:ilvl="0" w:tplc="4DE6DDE0">
      <w:start w:val="1"/>
      <w:numFmt w:val="bullet"/>
      <w:pStyle w:val="Herramientas"/>
      <w:lvlText w:val=""/>
      <w:lvlJc w:val="left"/>
      <w:pPr>
        <w:tabs>
          <w:tab w:val="num" w:pos="720"/>
        </w:tabs>
        <w:ind w:left="720" w:hanging="360"/>
      </w:pPr>
      <w:rPr>
        <w:rFonts w:ascii="Wingdings" w:hAnsi="Wingdings" w:hint="default"/>
      </w:rPr>
    </w:lvl>
    <w:lvl w:ilvl="1" w:tplc="040A0003" w:tentative="1">
      <w:start w:val="1"/>
      <w:numFmt w:val="bullet"/>
      <w:lvlText w:val="o"/>
      <w:lvlJc w:val="left"/>
      <w:pPr>
        <w:tabs>
          <w:tab w:val="num" w:pos="1440"/>
        </w:tabs>
        <w:ind w:left="1440" w:hanging="360"/>
      </w:pPr>
      <w:rPr>
        <w:rFonts w:ascii="Courier New" w:hAnsi="Courier New" w:cs="MMOHLX+RotisSansSerif" w:hint="default"/>
      </w:rPr>
    </w:lvl>
    <w:lvl w:ilvl="2" w:tplc="040A0005" w:tentative="1">
      <w:start w:val="1"/>
      <w:numFmt w:val="bullet"/>
      <w:lvlText w:val=""/>
      <w:lvlJc w:val="left"/>
      <w:pPr>
        <w:tabs>
          <w:tab w:val="num" w:pos="2160"/>
        </w:tabs>
        <w:ind w:left="2160" w:hanging="360"/>
      </w:pPr>
      <w:rPr>
        <w:rFonts w:ascii="Wingdings" w:hAnsi="Wingdings" w:hint="default"/>
      </w:rPr>
    </w:lvl>
    <w:lvl w:ilvl="3" w:tplc="040A0001" w:tentative="1">
      <w:start w:val="1"/>
      <w:numFmt w:val="bullet"/>
      <w:lvlText w:val=""/>
      <w:lvlJc w:val="left"/>
      <w:pPr>
        <w:tabs>
          <w:tab w:val="num" w:pos="2880"/>
        </w:tabs>
        <w:ind w:left="2880" w:hanging="360"/>
      </w:pPr>
      <w:rPr>
        <w:rFonts w:ascii="Symbol" w:hAnsi="Symbol" w:hint="default"/>
      </w:rPr>
    </w:lvl>
    <w:lvl w:ilvl="4" w:tplc="040A0003" w:tentative="1">
      <w:start w:val="1"/>
      <w:numFmt w:val="bullet"/>
      <w:lvlText w:val="o"/>
      <w:lvlJc w:val="left"/>
      <w:pPr>
        <w:tabs>
          <w:tab w:val="num" w:pos="3600"/>
        </w:tabs>
        <w:ind w:left="3600" w:hanging="360"/>
      </w:pPr>
      <w:rPr>
        <w:rFonts w:ascii="Courier New" w:hAnsi="Courier New" w:cs="MMOHLX+RotisSansSerif" w:hint="default"/>
      </w:rPr>
    </w:lvl>
    <w:lvl w:ilvl="5" w:tplc="040A0005" w:tentative="1">
      <w:start w:val="1"/>
      <w:numFmt w:val="bullet"/>
      <w:lvlText w:val=""/>
      <w:lvlJc w:val="left"/>
      <w:pPr>
        <w:tabs>
          <w:tab w:val="num" w:pos="4320"/>
        </w:tabs>
        <w:ind w:left="4320" w:hanging="360"/>
      </w:pPr>
      <w:rPr>
        <w:rFonts w:ascii="Wingdings" w:hAnsi="Wingdings" w:hint="default"/>
      </w:rPr>
    </w:lvl>
    <w:lvl w:ilvl="6" w:tplc="040A0001" w:tentative="1">
      <w:start w:val="1"/>
      <w:numFmt w:val="bullet"/>
      <w:lvlText w:val=""/>
      <w:lvlJc w:val="left"/>
      <w:pPr>
        <w:tabs>
          <w:tab w:val="num" w:pos="5040"/>
        </w:tabs>
        <w:ind w:left="5040" w:hanging="360"/>
      </w:pPr>
      <w:rPr>
        <w:rFonts w:ascii="Symbol" w:hAnsi="Symbol" w:hint="default"/>
      </w:rPr>
    </w:lvl>
    <w:lvl w:ilvl="7" w:tplc="040A0003" w:tentative="1">
      <w:start w:val="1"/>
      <w:numFmt w:val="bullet"/>
      <w:lvlText w:val="o"/>
      <w:lvlJc w:val="left"/>
      <w:pPr>
        <w:tabs>
          <w:tab w:val="num" w:pos="5760"/>
        </w:tabs>
        <w:ind w:left="5760" w:hanging="360"/>
      </w:pPr>
      <w:rPr>
        <w:rFonts w:ascii="Courier New" w:hAnsi="Courier New" w:cs="MMOHLX+RotisSansSerif" w:hint="default"/>
      </w:rPr>
    </w:lvl>
    <w:lvl w:ilvl="8" w:tplc="040A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5D542968"/>
    <w:multiLevelType w:val="hybridMultilevel"/>
    <w:tmpl w:val="4B86B8AC"/>
    <w:lvl w:ilvl="0" w:tplc="240A0019">
      <w:start w:val="1"/>
      <w:numFmt w:val="bullet"/>
      <w:lvlText w:val=""/>
      <w:lvlJc w:val="left"/>
      <w:pPr>
        <w:tabs>
          <w:tab w:val="num" w:pos="720"/>
        </w:tabs>
        <w:ind w:left="720" w:hanging="360"/>
      </w:pPr>
      <w:rPr>
        <w:rFonts w:ascii="Symbol" w:hAnsi="Symbol" w:hint="default"/>
      </w:rPr>
    </w:lvl>
    <w:lvl w:ilvl="1" w:tplc="240A0019" w:tentative="1">
      <w:start w:val="1"/>
      <w:numFmt w:val="bullet"/>
      <w:lvlText w:val="o"/>
      <w:lvlJc w:val="left"/>
      <w:pPr>
        <w:tabs>
          <w:tab w:val="num" w:pos="1440"/>
        </w:tabs>
        <w:ind w:left="1440" w:hanging="360"/>
      </w:pPr>
      <w:rPr>
        <w:rFonts w:ascii="Courier New" w:hAnsi="Courier New" w:cs="Courier New" w:hint="default"/>
      </w:rPr>
    </w:lvl>
    <w:lvl w:ilvl="2" w:tplc="240A001B" w:tentative="1">
      <w:start w:val="1"/>
      <w:numFmt w:val="bullet"/>
      <w:lvlText w:val=""/>
      <w:lvlJc w:val="left"/>
      <w:pPr>
        <w:tabs>
          <w:tab w:val="num" w:pos="2160"/>
        </w:tabs>
        <w:ind w:left="2160" w:hanging="360"/>
      </w:pPr>
      <w:rPr>
        <w:rFonts w:ascii="Wingdings" w:hAnsi="Wingdings" w:hint="default"/>
      </w:rPr>
    </w:lvl>
    <w:lvl w:ilvl="3" w:tplc="240A000F" w:tentative="1">
      <w:start w:val="1"/>
      <w:numFmt w:val="bullet"/>
      <w:lvlText w:val=""/>
      <w:lvlJc w:val="left"/>
      <w:pPr>
        <w:tabs>
          <w:tab w:val="num" w:pos="2880"/>
        </w:tabs>
        <w:ind w:left="2880" w:hanging="360"/>
      </w:pPr>
      <w:rPr>
        <w:rFonts w:ascii="Symbol" w:hAnsi="Symbol" w:hint="default"/>
      </w:rPr>
    </w:lvl>
    <w:lvl w:ilvl="4" w:tplc="240A0019" w:tentative="1">
      <w:start w:val="1"/>
      <w:numFmt w:val="bullet"/>
      <w:lvlText w:val="o"/>
      <w:lvlJc w:val="left"/>
      <w:pPr>
        <w:tabs>
          <w:tab w:val="num" w:pos="3600"/>
        </w:tabs>
        <w:ind w:left="3600" w:hanging="360"/>
      </w:pPr>
      <w:rPr>
        <w:rFonts w:ascii="Courier New" w:hAnsi="Courier New" w:cs="Courier New" w:hint="default"/>
      </w:rPr>
    </w:lvl>
    <w:lvl w:ilvl="5" w:tplc="240A001B" w:tentative="1">
      <w:start w:val="1"/>
      <w:numFmt w:val="bullet"/>
      <w:lvlText w:val=""/>
      <w:lvlJc w:val="left"/>
      <w:pPr>
        <w:tabs>
          <w:tab w:val="num" w:pos="4320"/>
        </w:tabs>
        <w:ind w:left="4320" w:hanging="360"/>
      </w:pPr>
      <w:rPr>
        <w:rFonts w:ascii="Wingdings" w:hAnsi="Wingdings" w:hint="default"/>
      </w:rPr>
    </w:lvl>
    <w:lvl w:ilvl="6" w:tplc="240A000F" w:tentative="1">
      <w:start w:val="1"/>
      <w:numFmt w:val="bullet"/>
      <w:lvlText w:val=""/>
      <w:lvlJc w:val="left"/>
      <w:pPr>
        <w:tabs>
          <w:tab w:val="num" w:pos="5040"/>
        </w:tabs>
        <w:ind w:left="5040" w:hanging="360"/>
      </w:pPr>
      <w:rPr>
        <w:rFonts w:ascii="Symbol" w:hAnsi="Symbol" w:hint="default"/>
      </w:rPr>
    </w:lvl>
    <w:lvl w:ilvl="7" w:tplc="240A0019" w:tentative="1">
      <w:start w:val="1"/>
      <w:numFmt w:val="bullet"/>
      <w:lvlText w:val="o"/>
      <w:lvlJc w:val="left"/>
      <w:pPr>
        <w:tabs>
          <w:tab w:val="num" w:pos="5760"/>
        </w:tabs>
        <w:ind w:left="5760" w:hanging="360"/>
      </w:pPr>
      <w:rPr>
        <w:rFonts w:ascii="Courier New" w:hAnsi="Courier New" w:cs="Courier New" w:hint="default"/>
      </w:rPr>
    </w:lvl>
    <w:lvl w:ilvl="8" w:tplc="240A001B"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63115872"/>
    <w:multiLevelType w:val="hybridMultilevel"/>
    <w:tmpl w:val="8796FF8C"/>
    <w:lvl w:ilvl="0" w:tplc="040A000F">
      <w:start w:val="1"/>
      <w:numFmt w:val="bullet"/>
      <w:lvlText w:val=""/>
      <w:lvlJc w:val="left"/>
      <w:pPr>
        <w:tabs>
          <w:tab w:val="num" w:pos="397"/>
        </w:tabs>
        <w:ind w:left="397" w:hanging="397"/>
      </w:pPr>
      <w:rPr>
        <w:rFonts w:ascii="Symbol" w:hAnsi="Symbol" w:hint="default"/>
      </w:rPr>
    </w:lvl>
    <w:lvl w:ilvl="1" w:tplc="040A0019" w:tentative="1">
      <w:start w:val="1"/>
      <w:numFmt w:val="bullet"/>
      <w:lvlText w:val="o"/>
      <w:lvlJc w:val="left"/>
      <w:pPr>
        <w:tabs>
          <w:tab w:val="num" w:pos="1440"/>
        </w:tabs>
        <w:ind w:left="1440" w:hanging="360"/>
      </w:pPr>
      <w:rPr>
        <w:rFonts w:ascii="Courier New" w:hAnsi="Courier New" w:cs="Courier New" w:hint="default"/>
      </w:rPr>
    </w:lvl>
    <w:lvl w:ilvl="2" w:tplc="040A001B" w:tentative="1">
      <w:start w:val="1"/>
      <w:numFmt w:val="bullet"/>
      <w:lvlText w:val=""/>
      <w:lvlJc w:val="left"/>
      <w:pPr>
        <w:tabs>
          <w:tab w:val="num" w:pos="2160"/>
        </w:tabs>
        <w:ind w:left="2160" w:hanging="360"/>
      </w:pPr>
      <w:rPr>
        <w:rFonts w:ascii="Wingdings" w:hAnsi="Wingdings" w:hint="default"/>
      </w:rPr>
    </w:lvl>
    <w:lvl w:ilvl="3" w:tplc="040A000F" w:tentative="1">
      <w:start w:val="1"/>
      <w:numFmt w:val="bullet"/>
      <w:lvlText w:val=""/>
      <w:lvlJc w:val="left"/>
      <w:pPr>
        <w:tabs>
          <w:tab w:val="num" w:pos="2880"/>
        </w:tabs>
        <w:ind w:left="2880" w:hanging="360"/>
      </w:pPr>
      <w:rPr>
        <w:rFonts w:ascii="Symbol" w:hAnsi="Symbol" w:hint="default"/>
      </w:rPr>
    </w:lvl>
    <w:lvl w:ilvl="4" w:tplc="040A0019" w:tentative="1">
      <w:start w:val="1"/>
      <w:numFmt w:val="bullet"/>
      <w:lvlText w:val="o"/>
      <w:lvlJc w:val="left"/>
      <w:pPr>
        <w:tabs>
          <w:tab w:val="num" w:pos="3600"/>
        </w:tabs>
        <w:ind w:left="3600" w:hanging="360"/>
      </w:pPr>
      <w:rPr>
        <w:rFonts w:ascii="Courier New" w:hAnsi="Courier New" w:cs="Courier New" w:hint="default"/>
      </w:rPr>
    </w:lvl>
    <w:lvl w:ilvl="5" w:tplc="040A001B" w:tentative="1">
      <w:start w:val="1"/>
      <w:numFmt w:val="bullet"/>
      <w:lvlText w:val=""/>
      <w:lvlJc w:val="left"/>
      <w:pPr>
        <w:tabs>
          <w:tab w:val="num" w:pos="4320"/>
        </w:tabs>
        <w:ind w:left="4320" w:hanging="360"/>
      </w:pPr>
      <w:rPr>
        <w:rFonts w:ascii="Wingdings" w:hAnsi="Wingdings" w:hint="default"/>
      </w:rPr>
    </w:lvl>
    <w:lvl w:ilvl="6" w:tplc="040A000F" w:tentative="1">
      <w:start w:val="1"/>
      <w:numFmt w:val="bullet"/>
      <w:lvlText w:val=""/>
      <w:lvlJc w:val="left"/>
      <w:pPr>
        <w:tabs>
          <w:tab w:val="num" w:pos="5040"/>
        </w:tabs>
        <w:ind w:left="5040" w:hanging="360"/>
      </w:pPr>
      <w:rPr>
        <w:rFonts w:ascii="Symbol" w:hAnsi="Symbol" w:hint="default"/>
      </w:rPr>
    </w:lvl>
    <w:lvl w:ilvl="7" w:tplc="040A0019" w:tentative="1">
      <w:start w:val="1"/>
      <w:numFmt w:val="bullet"/>
      <w:lvlText w:val="o"/>
      <w:lvlJc w:val="left"/>
      <w:pPr>
        <w:tabs>
          <w:tab w:val="num" w:pos="5760"/>
        </w:tabs>
        <w:ind w:left="5760" w:hanging="360"/>
      </w:pPr>
      <w:rPr>
        <w:rFonts w:ascii="Courier New" w:hAnsi="Courier New" w:cs="Courier New" w:hint="default"/>
      </w:rPr>
    </w:lvl>
    <w:lvl w:ilvl="8" w:tplc="040A001B"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66B02F96"/>
    <w:multiLevelType w:val="hybridMultilevel"/>
    <w:tmpl w:val="A8C4DD06"/>
    <w:lvl w:ilvl="0" w:tplc="D89C7A4A">
      <w:start w:val="1"/>
      <w:numFmt w:val="bullet"/>
      <w:lvlText w:val=""/>
      <w:lvlJc w:val="left"/>
      <w:pPr>
        <w:tabs>
          <w:tab w:val="num" w:pos="0"/>
        </w:tabs>
        <w:ind w:left="0" w:firstLine="0"/>
      </w:pPr>
      <w:rPr>
        <w:rFonts w:ascii="Symbol" w:hAnsi="Symbol" w:hint="default"/>
      </w:rPr>
    </w:lvl>
    <w:lvl w:ilvl="1" w:tplc="0C0A0003">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685F55DE"/>
    <w:multiLevelType w:val="multilevel"/>
    <w:tmpl w:val="DB32B0DE"/>
    <w:lvl w:ilvl="0">
      <w:start w:val="1"/>
      <w:numFmt w:val="decimal"/>
      <w:pStyle w:val="EstiloArialNarrowNegritaJustificado"/>
      <w:lvlText w:val="%1."/>
      <w:lvlJc w:val="left"/>
      <w:pPr>
        <w:tabs>
          <w:tab w:val="num" w:pos="360"/>
        </w:tabs>
        <w:ind w:left="360" w:hanging="360"/>
      </w:pPr>
      <w:rPr>
        <w:rFonts w:ascii="Garamond" w:hAnsi="Garamond" w:hint="default"/>
        <w:b/>
        <w:i w:val="0"/>
        <w:caps/>
        <w:sz w:val="22"/>
        <w:szCs w:val="28"/>
      </w:rPr>
    </w:lvl>
    <w:lvl w:ilvl="1">
      <w:start w:val="1"/>
      <w:numFmt w:val="decimal"/>
      <w:lvlText w:val="%1.%2."/>
      <w:lvlJc w:val="left"/>
      <w:pPr>
        <w:tabs>
          <w:tab w:val="num" w:pos="792"/>
        </w:tabs>
        <w:ind w:left="792" w:hanging="432"/>
      </w:pPr>
      <w:rPr>
        <w:rFonts w:ascii="Garamond" w:hAnsi="Garamond" w:hint="default"/>
        <w:b/>
        <w:i w:val="0"/>
        <w:sz w:val="22"/>
        <w:szCs w:val="26"/>
      </w:rPr>
    </w:lvl>
    <w:lvl w:ilvl="2">
      <w:start w:val="1"/>
      <w:numFmt w:val="decimal"/>
      <w:lvlText w:val="%1.%2.%3."/>
      <w:lvlJc w:val="left"/>
      <w:pPr>
        <w:tabs>
          <w:tab w:val="num" w:pos="1440"/>
        </w:tabs>
        <w:ind w:left="1224" w:hanging="504"/>
      </w:pPr>
      <w:rPr>
        <w:rFonts w:ascii="Garamond" w:hAnsi="Garamond" w:hint="default"/>
        <w:b/>
        <w:i w:val="0"/>
        <w:sz w:val="22"/>
        <w:szCs w:val="24"/>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21" w15:restartNumberingAfterBreak="0">
    <w:nsid w:val="68E32A1E"/>
    <w:multiLevelType w:val="hybridMultilevel"/>
    <w:tmpl w:val="FB268598"/>
    <w:lvl w:ilvl="0" w:tplc="0C0A0001">
      <w:start w:val="2"/>
      <w:numFmt w:val="bullet"/>
      <w:lvlText w:val=""/>
      <w:lvlJc w:val="left"/>
      <w:pPr>
        <w:ind w:left="720" w:hanging="360"/>
      </w:pPr>
      <w:rPr>
        <w:rFonts w:ascii="Wingdings" w:eastAsia="Calibri" w:hAnsi="Wingdings" w:cs="Aria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2" w15:restartNumberingAfterBreak="0">
    <w:nsid w:val="70193ACF"/>
    <w:multiLevelType w:val="hybridMultilevel"/>
    <w:tmpl w:val="90300476"/>
    <w:lvl w:ilvl="0" w:tplc="6A5E11AA">
      <w:start w:val="1"/>
      <w:numFmt w:val="decimal"/>
      <w:lvlText w:val="%1."/>
      <w:lvlJc w:val="left"/>
      <w:pPr>
        <w:tabs>
          <w:tab w:val="num" w:pos="720"/>
        </w:tabs>
        <w:ind w:left="720" w:hanging="360"/>
      </w:pPr>
    </w:lvl>
    <w:lvl w:ilvl="1" w:tplc="240A0003" w:tentative="1">
      <w:start w:val="1"/>
      <w:numFmt w:val="lowerLetter"/>
      <w:lvlText w:val="%2."/>
      <w:lvlJc w:val="left"/>
      <w:pPr>
        <w:tabs>
          <w:tab w:val="num" w:pos="1440"/>
        </w:tabs>
        <w:ind w:left="1440" w:hanging="360"/>
      </w:pPr>
    </w:lvl>
    <w:lvl w:ilvl="2" w:tplc="240A0005" w:tentative="1">
      <w:start w:val="1"/>
      <w:numFmt w:val="lowerRoman"/>
      <w:lvlText w:val="%3."/>
      <w:lvlJc w:val="right"/>
      <w:pPr>
        <w:tabs>
          <w:tab w:val="num" w:pos="2160"/>
        </w:tabs>
        <w:ind w:left="2160" w:hanging="180"/>
      </w:pPr>
    </w:lvl>
    <w:lvl w:ilvl="3" w:tplc="240A0001" w:tentative="1">
      <w:start w:val="1"/>
      <w:numFmt w:val="decimal"/>
      <w:lvlText w:val="%4."/>
      <w:lvlJc w:val="left"/>
      <w:pPr>
        <w:tabs>
          <w:tab w:val="num" w:pos="2880"/>
        </w:tabs>
        <w:ind w:left="2880" w:hanging="360"/>
      </w:pPr>
    </w:lvl>
    <w:lvl w:ilvl="4" w:tplc="240A0003" w:tentative="1">
      <w:start w:val="1"/>
      <w:numFmt w:val="lowerLetter"/>
      <w:lvlText w:val="%5."/>
      <w:lvlJc w:val="left"/>
      <w:pPr>
        <w:tabs>
          <w:tab w:val="num" w:pos="3600"/>
        </w:tabs>
        <w:ind w:left="3600" w:hanging="360"/>
      </w:pPr>
    </w:lvl>
    <w:lvl w:ilvl="5" w:tplc="240A0005" w:tentative="1">
      <w:start w:val="1"/>
      <w:numFmt w:val="lowerRoman"/>
      <w:lvlText w:val="%6."/>
      <w:lvlJc w:val="right"/>
      <w:pPr>
        <w:tabs>
          <w:tab w:val="num" w:pos="4320"/>
        </w:tabs>
        <w:ind w:left="4320" w:hanging="180"/>
      </w:pPr>
    </w:lvl>
    <w:lvl w:ilvl="6" w:tplc="240A0001" w:tentative="1">
      <w:start w:val="1"/>
      <w:numFmt w:val="decimal"/>
      <w:lvlText w:val="%7."/>
      <w:lvlJc w:val="left"/>
      <w:pPr>
        <w:tabs>
          <w:tab w:val="num" w:pos="5040"/>
        </w:tabs>
        <w:ind w:left="5040" w:hanging="360"/>
      </w:pPr>
    </w:lvl>
    <w:lvl w:ilvl="7" w:tplc="240A0003" w:tentative="1">
      <w:start w:val="1"/>
      <w:numFmt w:val="lowerLetter"/>
      <w:lvlText w:val="%8."/>
      <w:lvlJc w:val="left"/>
      <w:pPr>
        <w:tabs>
          <w:tab w:val="num" w:pos="5760"/>
        </w:tabs>
        <w:ind w:left="5760" w:hanging="360"/>
      </w:pPr>
    </w:lvl>
    <w:lvl w:ilvl="8" w:tplc="240A0005" w:tentative="1">
      <w:start w:val="1"/>
      <w:numFmt w:val="lowerRoman"/>
      <w:lvlText w:val="%9."/>
      <w:lvlJc w:val="right"/>
      <w:pPr>
        <w:tabs>
          <w:tab w:val="num" w:pos="6480"/>
        </w:tabs>
        <w:ind w:left="6480" w:hanging="180"/>
      </w:pPr>
    </w:lvl>
  </w:abstractNum>
  <w:abstractNum w:abstractNumId="23" w15:restartNumberingAfterBreak="0">
    <w:nsid w:val="723F28CA"/>
    <w:multiLevelType w:val="hybridMultilevel"/>
    <w:tmpl w:val="0966CAA0"/>
    <w:lvl w:ilvl="0" w:tplc="0D40AF78">
      <w:start w:val="1"/>
      <w:numFmt w:val="bullet"/>
      <w:lvlText w:val=""/>
      <w:lvlJc w:val="left"/>
      <w:pPr>
        <w:tabs>
          <w:tab w:val="num" w:pos="454"/>
        </w:tabs>
        <w:ind w:left="454" w:hanging="284"/>
      </w:pPr>
      <w:rPr>
        <w:rFonts w:ascii="Symbol" w:hAnsi="Symbol"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7E6D6C2B"/>
    <w:multiLevelType w:val="hybridMultilevel"/>
    <w:tmpl w:val="DAD4AC92"/>
    <w:lvl w:ilvl="0" w:tplc="C2CA7558">
      <w:start w:val="9"/>
      <w:numFmt w:val="bullet"/>
      <w:lvlText w:val=""/>
      <w:lvlJc w:val="left"/>
      <w:pPr>
        <w:ind w:left="720" w:hanging="360"/>
      </w:pPr>
      <w:rPr>
        <w:rFonts w:ascii="Wingdings" w:eastAsia="Calibri" w:hAnsi="Wingdings"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68815475">
    <w:abstractNumId w:val="16"/>
  </w:num>
  <w:num w:numId="2" w16cid:durableId="1428577736">
    <w:abstractNumId w:val="20"/>
  </w:num>
  <w:num w:numId="3" w16cid:durableId="284697465">
    <w:abstractNumId w:val="7"/>
  </w:num>
  <w:num w:numId="4" w16cid:durableId="938292364">
    <w:abstractNumId w:val="5"/>
  </w:num>
  <w:num w:numId="5" w16cid:durableId="1887718545">
    <w:abstractNumId w:val="19"/>
  </w:num>
  <w:num w:numId="6" w16cid:durableId="1908683776">
    <w:abstractNumId w:val="3"/>
  </w:num>
  <w:num w:numId="7" w16cid:durableId="215552124">
    <w:abstractNumId w:val="10"/>
  </w:num>
  <w:num w:numId="8" w16cid:durableId="1886140468">
    <w:abstractNumId w:val="13"/>
  </w:num>
  <w:num w:numId="9" w16cid:durableId="1703432438">
    <w:abstractNumId w:val="15"/>
  </w:num>
  <w:num w:numId="10" w16cid:durableId="262687404">
    <w:abstractNumId w:val="6"/>
  </w:num>
  <w:num w:numId="11" w16cid:durableId="262763514">
    <w:abstractNumId w:val="23"/>
  </w:num>
  <w:num w:numId="12" w16cid:durableId="1044408032">
    <w:abstractNumId w:val="12"/>
  </w:num>
  <w:num w:numId="13" w16cid:durableId="1265066576">
    <w:abstractNumId w:val="2"/>
  </w:num>
  <w:num w:numId="14" w16cid:durableId="334773029">
    <w:abstractNumId w:val="9"/>
  </w:num>
  <w:num w:numId="15" w16cid:durableId="432937860">
    <w:abstractNumId w:val="17"/>
  </w:num>
  <w:num w:numId="16" w16cid:durableId="1121073132">
    <w:abstractNumId w:val="22"/>
  </w:num>
  <w:num w:numId="17" w16cid:durableId="485780127">
    <w:abstractNumId w:val="4"/>
  </w:num>
  <w:num w:numId="18" w16cid:durableId="1753161241">
    <w:abstractNumId w:val="18"/>
  </w:num>
  <w:num w:numId="19" w16cid:durableId="1093285120">
    <w:abstractNumId w:val="1"/>
  </w:num>
  <w:num w:numId="20" w16cid:durableId="1512259415">
    <w:abstractNumId w:val="14"/>
  </w:num>
  <w:num w:numId="21" w16cid:durableId="1869637995">
    <w:abstractNumId w:val="0"/>
  </w:num>
  <w:num w:numId="22" w16cid:durableId="2107261935">
    <w:abstractNumId w:val="11"/>
  </w:num>
  <w:num w:numId="23" w16cid:durableId="475144070">
    <w:abstractNumId w:val="24"/>
  </w:num>
  <w:num w:numId="24" w16cid:durableId="705833876">
    <w:abstractNumId w:val="21"/>
  </w:num>
  <w:num w:numId="25" w16cid:durableId="1238133121">
    <w:abstractNumId w:val="8"/>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2"/>
  <w:mirrorMargins/>
  <w:stylePaneFormatFilter w:val="3901" w:allStyles="1" w:customStyles="0" w:latentStyles="0" w:stylesInUse="0" w:headingStyles="0" w:numberingStyles="0" w:tableStyles="0" w:directFormattingOnRuns="1" w:directFormattingOnParagraphs="0" w:directFormattingOnNumbering="0" w:directFormattingOnTables="1" w:clearFormatting="1" w:top3HeadingStyles="1" w:visibleStyles="0" w:alternateStyleNames="0"/>
  <w:defaultTabStop w:val="708"/>
  <w:autoHyphenation/>
  <w:hyphenationZone w:val="425"/>
  <w:evenAndOddHeaders/>
  <w:drawingGridHorizontalSpacing w:val="110"/>
  <w:displayHorizontalDrawingGridEvery w:val="2"/>
  <w:displayVerticalDrawingGridEvery w:val="2"/>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REFMGR.InstantFormat" w:val="&lt;InstantFormat&gt;&lt;Enabled&gt;1&lt;/Enabled&gt;&lt;ScanUnformatted&gt;1&lt;/ScanUnformatted&gt;&lt;ScanChanges&gt;1&lt;/ScanChanges&gt;&lt;/InstantFormat&gt;"/>
    <w:docVar w:name="REFMGR.Libraries" w:val="&lt;Databases&gt;&lt;Libraries&gt;&lt;item&gt;Bibliograf&amp;#xED;a_Art&amp;#xED;culoSoftware&lt;/item&gt;&lt;/Libraries&gt;&lt;/Databases&gt;"/>
  </w:docVars>
  <w:rsids>
    <w:rsidRoot w:val="003D53B0"/>
    <w:rsid w:val="00003798"/>
    <w:rsid w:val="00003BAA"/>
    <w:rsid w:val="00004557"/>
    <w:rsid w:val="00004882"/>
    <w:rsid w:val="00010270"/>
    <w:rsid w:val="0001074D"/>
    <w:rsid w:val="00010894"/>
    <w:rsid w:val="0001305B"/>
    <w:rsid w:val="000151E5"/>
    <w:rsid w:val="00015E63"/>
    <w:rsid w:val="00016031"/>
    <w:rsid w:val="000246C4"/>
    <w:rsid w:val="000310F6"/>
    <w:rsid w:val="0003122D"/>
    <w:rsid w:val="00031D85"/>
    <w:rsid w:val="00034F4C"/>
    <w:rsid w:val="00035665"/>
    <w:rsid w:val="00036390"/>
    <w:rsid w:val="00036E65"/>
    <w:rsid w:val="0003743F"/>
    <w:rsid w:val="00040169"/>
    <w:rsid w:val="00041447"/>
    <w:rsid w:val="00043843"/>
    <w:rsid w:val="00044350"/>
    <w:rsid w:val="0004537E"/>
    <w:rsid w:val="00045D1A"/>
    <w:rsid w:val="00053523"/>
    <w:rsid w:val="00054520"/>
    <w:rsid w:val="0005453C"/>
    <w:rsid w:val="00054F83"/>
    <w:rsid w:val="00055050"/>
    <w:rsid w:val="000550BA"/>
    <w:rsid w:val="00055B39"/>
    <w:rsid w:val="00056BD0"/>
    <w:rsid w:val="0005748F"/>
    <w:rsid w:val="000619E5"/>
    <w:rsid w:val="000627DE"/>
    <w:rsid w:val="0006469B"/>
    <w:rsid w:val="000655EE"/>
    <w:rsid w:val="00066303"/>
    <w:rsid w:val="00066913"/>
    <w:rsid w:val="00067209"/>
    <w:rsid w:val="0006743C"/>
    <w:rsid w:val="00070119"/>
    <w:rsid w:val="00070ADE"/>
    <w:rsid w:val="00072594"/>
    <w:rsid w:val="00072753"/>
    <w:rsid w:val="00073BC7"/>
    <w:rsid w:val="000742FB"/>
    <w:rsid w:val="000743A9"/>
    <w:rsid w:val="0008104E"/>
    <w:rsid w:val="00081789"/>
    <w:rsid w:val="00085801"/>
    <w:rsid w:val="0008630B"/>
    <w:rsid w:val="00086A95"/>
    <w:rsid w:val="000901BE"/>
    <w:rsid w:val="000916BA"/>
    <w:rsid w:val="00091C60"/>
    <w:rsid w:val="00092CE6"/>
    <w:rsid w:val="00093DC4"/>
    <w:rsid w:val="000954DB"/>
    <w:rsid w:val="000960ED"/>
    <w:rsid w:val="00096771"/>
    <w:rsid w:val="00097C9D"/>
    <w:rsid w:val="000A02C9"/>
    <w:rsid w:val="000A076F"/>
    <w:rsid w:val="000A18E5"/>
    <w:rsid w:val="000A202D"/>
    <w:rsid w:val="000A2385"/>
    <w:rsid w:val="000A2705"/>
    <w:rsid w:val="000A33A1"/>
    <w:rsid w:val="000A3743"/>
    <w:rsid w:val="000A4A2B"/>
    <w:rsid w:val="000A566C"/>
    <w:rsid w:val="000A7534"/>
    <w:rsid w:val="000B0118"/>
    <w:rsid w:val="000B0595"/>
    <w:rsid w:val="000B07B7"/>
    <w:rsid w:val="000B199C"/>
    <w:rsid w:val="000B1C28"/>
    <w:rsid w:val="000B1EFD"/>
    <w:rsid w:val="000B3B11"/>
    <w:rsid w:val="000B772D"/>
    <w:rsid w:val="000C265C"/>
    <w:rsid w:val="000C293B"/>
    <w:rsid w:val="000C3E03"/>
    <w:rsid w:val="000C4FBE"/>
    <w:rsid w:val="000C509E"/>
    <w:rsid w:val="000D0DAF"/>
    <w:rsid w:val="000D1276"/>
    <w:rsid w:val="000D4362"/>
    <w:rsid w:val="000D4BFB"/>
    <w:rsid w:val="000D568A"/>
    <w:rsid w:val="000D6E05"/>
    <w:rsid w:val="000E08E5"/>
    <w:rsid w:val="000E0E82"/>
    <w:rsid w:val="000E35CF"/>
    <w:rsid w:val="000E3E67"/>
    <w:rsid w:val="000E601D"/>
    <w:rsid w:val="000E7239"/>
    <w:rsid w:val="000E77A3"/>
    <w:rsid w:val="000E7ACF"/>
    <w:rsid w:val="000F29A3"/>
    <w:rsid w:val="000F29FE"/>
    <w:rsid w:val="000F3400"/>
    <w:rsid w:val="000F3BEF"/>
    <w:rsid w:val="000F3F5E"/>
    <w:rsid w:val="000F3F8F"/>
    <w:rsid w:val="000F4257"/>
    <w:rsid w:val="000F5659"/>
    <w:rsid w:val="000F58A4"/>
    <w:rsid w:val="000F5A48"/>
    <w:rsid w:val="000F6897"/>
    <w:rsid w:val="000F6A90"/>
    <w:rsid w:val="000F6CDE"/>
    <w:rsid w:val="000F77DF"/>
    <w:rsid w:val="000F7B7C"/>
    <w:rsid w:val="000F7DD9"/>
    <w:rsid w:val="001012A0"/>
    <w:rsid w:val="001018F1"/>
    <w:rsid w:val="00110548"/>
    <w:rsid w:val="00111C7C"/>
    <w:rsid w:val="00112287"/>
    <w:rsid w:val="00112442"/>
    <w:rsid w:val="001133BA"/>
    <w:rsid w:val="001154D9"/>
    <w:rsid w:val="00115B0D"/>
    <w:rsid w:val="00115F8B"/>
    <w:rsid w:val="00117785"/>
    <w:rsid w:val="00117EB8"/>
    <w:rsid w:val="00122229"/>
    <w:rsid w:val="00124B47"/>
    <w:rsid w:val="001265C7"/>
    <w:rsid w:val="0012780B"/>
    <w:rsid w:val="00132332"/>
    <w:rsid w:val="00133F35"/>
    <w:rsid w:val="00133FB2"/>
    <w:rsid w:val="00134A1E"/>
    <w:rsid w:val="001409A2"/>
    <w:rsid w:val="00141089"/>
    <w:rsid w:val="00144B41"/>
    <w:rsid w:val="001457C7"/>
    <w:rsid w:val="001467FF"/>
    <w:rsid w:val="00147E02"/>
    <w:rsid w:val="00150575"/>
    <w:rsid w:val="001525D8"/>
    <w:rsid w:val="00154CF8"/>
    <w:rsid w:val="00154D79"/>
    <w:rsid w:val="00155AC0"/>
    <w:rsid w:val="001567AD"/>
    <w:rsid w:val="001608D6"/>
    <w:rsid w:val="001616F4"/>
    <w:rsid w:val="001632D1"/>
    <w:rsid w:val="00166558"/>
    <w:rsid w:val="0016790D"/>
    <w:rsid w:val="001700BB"/>
    <w:rsid w:val="00172274"/>
    <w:rsid w:val="00172879"/>
    <w:rsid w:val="00173B06"/>
    <w:rsid w:val="001741AB"/>
    <w:rsid w:val="00175723"/>
    <w:rsid w:val="001775AF"/>
    <w:rsid w:val="00177E73"/>
    <w:rsid w:val="00180004"/>
    <w:rsid w:val="001802C7"/>
    <w:rsid w:val="00180EFF"/>
    <w:rsid w:val="00182F44"/>
    <w:rsid w:val="00183378"/>
    <w:rsid w:val="00183D5B"/>
    <w:rsid w:val="00184009"/>
    <w:rsid w:val="001859A9"/>
    <w:rsid w:val="00186F25"/>
    <w:rsid w:val="001906CF"/>
    <w:rsid w:val="0019160C"/>
    <w:rsid w:val="001919BA"/>
    <w:rsid w:val="00192433"/>
    <w:rsid w:val="0019325D"/>
    <w:rsid w:val="00194598"/>
    <w:rsid w:val="00194808"/>
    <w:rsid w:val="00194F0C"/>
    <w:rsid w:val="00195371"/>
    <w:rsid w:val="00196456"/>
    <w:rsid w:val="001965D0"/>
    <w:rsid w:val="00197C59"/>
    <w:rsid w:val="001A1A66"/>
    <w:rsid w:val="001A359E"/>
    <w:rsid w:val="001A40F2"/>
    <w:rsid w:val="001A480F"/>
    <w:rsid w:val="001A7A6D"/>
    <w:rsid w:val="001B01E0"/>
    <w:rsid w:val="001B1A5D"/>
    <w:rsid w:val="001B2F7B"/>
    <w:rsid w:val="001B322C"/>
    <w:rsid w:val="001B3548"/>
    <w:rsid w:val="001B4811"/>
    <w:rsid w:val="001B608C"/>
    <w:rsid w:val="001B6ADA"/>
    <w:rsid w:val="001B6D6F"/>
    <w:rsid w:val="001B75B2"/>
    <w:rsid w:val="001B7EBB"/>
    <w:rsid w:val="001C1047"/>
    <w:rsid w:val="001C10FE"/>
    <w:rsid w:val="001C2DF5"/>
    <w:rsid w:val="001C3042"/>
    <w:rsid w:val="001C3CC4"/>
    <w:rsid w:val="001C416F"/>
    <w:rsid w:val="001C41B5"/>
    <w:rsid w:val="001C46A0"/>
    <w:rsid w:val="001C7D0F"/>
    <w:rsid w:val="001D0EA7"/>
    <w:rsid w:val="001D1458"/>
    <w:rsid w:val="001D1884"/>
    <w:rsid w:val="001D1D62"/>
    <w:rsid w:val="001D7A0E"/>
    <w:rsid w:val="001E11CE"/>
    <w:rsid w:val="001E4495"/>
    <w:rsid w:val="001E5CD2"/>
    <w:rsid w:val="001E7E26"/>
    <w:rsid w:val="001F1289"/>
    <w:rsid w:val="001F1A75"/>
    <w:rsid w:val="001F4D5B"/>
    <w:rsid w:val="002002BB"/>
    <w:rsid w:val="002028FF"/>
    <w:rsid w:val="002031B8"/>
    <w:rsid w:val="00203DA6"/>
    <w:rsid w:val="00205598"/>
    <w:rsid w:val="00210AE0"/>
    <w:rsid w:val="00211057"/>
    <w:rsid w:val="00211199"/>
    <w:rsid w:val="00212110"/>
    <w:rsid w:val="00212C4F"/>
    <w:rsid w:val="00213EE8"/>
    <w:rsid w:val="0021620D"/>
    <w:rsid w:val="0021670E"/>
    <w:rsid w:val="00217BC8"/>
    <w:rsid w:val="00221D7B"/>
    <w:rsid w:val="00222F7A"/>
    <w:rsid w:val="0022705E"/>
    <w:rsid w:val="00227CF1"/>
    <w:rsid w:val="00230A5F"/>
    <w:rsid w:val="002336D2"/>
    <w:rsid w:val="00234663"/>
    <w:rsid w:val="00234C3D"/>
    <w:rsid w:val="002358D0"/>
    <w:rsid w:val="002364A1"/>
    <w:rsid w:val="00236A88"/>
    <w:rsid w:val="00236E45"/>
    <w:rsid w:val="002372D1"/>
    <w:rsid w:val="00237600"/>
    <w:rsid w:val="00237AF1"/>
    <w:rsid w:val="002404C9"/>
    <w:rsid w:val="00240DA2"/>
    <w:rsid w:val="00240E53"/>
    <w:rsid w:val="00241AD1"/>
    <w:rsid w:val="0024324E"/>
    <w:rsid w:val="00245EFF"/>
    <w:rsid w:val="0025213B"/>
    <w:rsid w:val="00252F6D"/>
    <w:rsid w:val="00253732"/>
    <w:rsid w:val="002539BE"/>
    <w:rsid w:val="00254685"/>
    <w:rsid w:val="002576DC"/>
    <w:rsid w:val="002617D0"/>
    <w:rsid w:val="00261C5B"/>
    <w:rsid w:val="00261EED"/>
    <w:rsid w:val="00270A9E"/>
    <w:rsid w:val="00271957"/>
    <w:rsid w:val="00271E03"/>
    <w:rsid w:val="00271EF1"/>
    <w:rsid w:val="002742F7"/>
    <w:rsid w:val="00275005"/>
    <w:rsid w:val="002751AA"/>
    <w:rsid w:val="00275581"/>
    <w:rsid w:val="0027754D"/>
    <w:rsid w:val="002811FE"/>
    <w:rsid w:val="00281F80"/>
    <w:rsid w:val="00283170"/>
    <w:rsid w:val="00285AA1"/>
    <w:rsid w:val="00285ADA"/>
    <w:rsid w:val="00285EDC"/>
    <w:rsid w:val="00285EE7"/>
    <w:rsid w:val="0028708A"/>
    <w:rsid w:val="00287A94"/>
    <w:rsid w:val="00291D10"/>
    <w:rsid w:val="00292125"/>
    <w:rsid w:val="00293522"/>
    <w:rsid w:val="0029381B"/>
    <w:rsid w:val="00296D21"/>
    <w:rsid w:val="002A086C"/>
    <w:rsid w:val="002A11F5"/>
    <w:rsid w:val="002A298D"/>
    <w:rsid w:val="002A33AC"/>
    <w:rsid w:val="002A3DAC"/>
    <w:rsid w:val="002A5614"/>
    <w:rsid w:val="002A5AB7"/>
    <w:rsid w:val="002A7412"/>
    <w:rsid w:val="002A7E36"/>
    <w:rsid w:val="002B0418"/>
    <w:rsid w:val="002B371F"/>
    <w:rsid w:val="002B45DD"/>
    <w:rsid w:val="002B563E"/>
    <w:rsid w:val="002B5C8F"/>
    <w:rsid w:val="002B74D8"/>
    <w:rsid w:val="002B7C94"/>
    <w:rsid w:val="002C15C9"/>
    <w:rsid w:val="002C173E"/>
    <w:rsid w:val="002C496B"/>
    <w:rsid w:val="002C77E6"/>
    <w:rsid w:val="002D020D"/>
    <w:rsid w:val="002D4575"/>
    <w:rsid w:val="002D6119"/>
    <w:rsid w:val="002D6520"/>
    <w:rsid w:val="002D714A"/>
    <w:rsid w:val="002D753C"/>
    <w:rsid w:val="002E07C7"/>
    <w:rsid w:val="002E0903"/>
    <w:rsid w:val="002E11B4"/>
    <w:rsid w:val="002E2580"/>
    <w:rsid w:val="002E2BBF"/>
    <w:rsid w:val="002E4057"/>
    <w:rsid w:val="002E4164"/>
    <w:rsid w:val="002E4914"/>
    <w:rsid w:val="002F163B"/>
    <w:rsid w:val="002F1ECC"/>
    <w:rsid w:val="002F2E99"/>
    <w:rsid w:val="002F2F5E"/>
    <w:rsid w:val="002F4784"/>
    <w:rsid w:val="002F653D"/>
    <w:rsid w:val="002F6DD3"/>
    <w:rsid w:val="002F70B4"/>
    <w:rsid w:val="00306752"/>
    <w:rsid w:val="00306B6D"/>
    <w:rsid w:val="00307982"/>
    <w:rsid w:val="00311A75"/>
    <w:rsid w:val="00314786"/>
    <w:rsid w:val="003162D5"/>
    <w:rsid w:val="00317364"/>
    <w:rsid w:val="00321E71"/>
    <w:rsid w:val="00323365"/>
    <w:rsid w:val="00324F88"/>
    <w:rsid w:val="00325ADA"/>
    <w:rsid w:val="00325C8E"/>
    <w:rsid w:val="00325D50"/>
    <w:rsid w:val="00326B38"/>
    <w:rsid w:val="0033000C"/>
    <w:rsid w:val="0033003F"/>
    <w:rsid w:val="00330581"/>
    <w:rsid w:val="00332E94"/>
    <w:rsid w:val="00333838"/>
    <w:rsid w:val="00333CF0"/>
    <w:rsid w:val="00335D82"/>
    <w:rsid w:val="00337201"/>
    <w:rsid w:val="00337AD3"/>
    <w:rsid w:val="00340DDF"/>
    <w:rsid w:val="00342A9F"/>
    <w:rsid w:val="00342DD7"/>
    <w:rsid w:val="003435D6"/>
    <w:rsid w:val="00344A81"/>
    <w:rsid w:val="00345273"/>
    <w:rsid w:val="00347127"/>
    <w:rsid w:val="00347CF9"/>
    <w:rsid w:val="00347F27"/>
    <w:rsid w:val="00351390"/>
    <w:rsid w:val="00351EBA"/>
    <w:rsid w:val="00353A7B"/>
    <w:rsid w:val="00353DC9"/>
    <w:rsid w:val="00354CF2"/>
    <w:rsid w:val="00357B53"/>
    <w:rsid w:val="0036191C"/>
    <w:rsid w:val="00361A41"/>
    <w:rsid w:val="0036455C"/>
    <w:rsid w:val="00364E91"/>
    <w:rsid w:val="003751A5"/>
    <w:rsid w:val="00375D4F"/>
    <w:rsid w:val="00376FD9"/>
    <w:rsid w:val="003806E7"/>
    <w:rsid w:val="00381239"/>
    <w:rsid w:val="00383277"/>
    <w:rsid w:val="00384AD8"/>
    <w:rsid w:val="00385911"/>
    <w:rsid w:val="003900F3"/>
    <w:rsid w:val="003920DC"/>
    <w:rsid w:val="003A0479"/>
    <w:rsid w:val="003A29CA"/>
    <w:rsid w:val="003A3CD7"/>
    <w:rsid w:val="003A4085"/>
    <w:rsid w:val="003A4784"/>
    <w:rsid w:val="003A4A86"/>
    <w:rsid w:val="003A65BD"/>
    <w:rsid w:val="003A7DF7"/>
    <w:rsid w:val="003B16F6"/>
    <w:rsid w:val="003B1F78"/>
    <w:rsid w:val="003B203F"/>
    <w:rsid w:val="003B2DE6"/>
    <w:rsid w:val="003B3033"/>
    <w:rsid w:val="003B36D9"/>
    <w:rsid w:val="003B3A5D"/>
    <w:rsid w:val="003B4651"/>
    <w:rsid w:val="003B48D1"/>
    <w:rsid w:val="003B6339"/>
    <w:rsid w:val="003C047A"/>
    <w:rsid w:val="003C19A8"/>
    <w:rsid w:val="003C1E4D"/>
    <w:rsid w:val="003C2E84"/>
    <w:rsid w:val="003C2EC0"/>
    <w:rsid w:val="003C343B"/>
    <w:rsid w:val="003C47D2"/>
    <w:rsid w:val="003D03D2"/>
    <w:rsid w:val="003D340F"/>
    <w:rsid w:val="003D3748"/>
    <w:rsid w:val="003D53B0"/>
    <w:rsid w:val="003D5F07"/>
    <w:rsid w:val="003D62A6"/>
    <w:rsid w:val="003E0B74"/>
    <w:rsid w:val="003E189B"/>
    <w:rsid w:val="003E1C63"/>
    <w:rsid w:val="003E3721"/>
    <w:rsid w:val="003E5C23"/>
    <w:rsid w:val="003F0BC3"/>
    <w:rsid w:val="003F1A52"/>
    <w:rsid w:val="003F2012"/>
    <w:rsid w:val="003F201D"/>
    <w:rsid w:val="003F77E0"/>
    <w:rsid w:val="003F7B96"/>
    <w:rsid w:val="003F7F1A"/>
    <w:rsid w:val="00400387"/>
    <w:rsid w:val="0040088B"/>
    <w:rsid w:val="00402862"/>
    <w:rsid w:val="00403E4F"/>
    <w:rsid w:val="00404F3A"/>
    <w:rsid w:val="00407FD0"/>
    <w:rsid w:val="004140C6"/>
    <w:rsid w:val="004147E3"/>
    <w:rsid w:val="004150BD"/>
    <w:rsid w:val="004167A4"/>
    <w:rsid w:val="00417C1A"/>
    <w:rsid w:val="004211F4"/>
    <w:rsid w:val="004231D3"/>
    <w:rsid w:val="00423400"/>
    <w:rsid w:val="00424B80"/>
    <w:rsid w:val="00425B31"/>
    <w:rsid w:val="004266D0"/>
    <w:rsid w:val="004302D9"/>
    <w:rsid w:val="00430611"/>
    <w:rsid w:val="00430F84"/>
    <w:rsid w:val="004328B6"/>
    <w:rsid w:val="00435E42"/>
    <w:rsid w:val="004373AE"/>
    <w:rsid w:val="0044036E"/>
    <w:rsid w:val="00440B18"/>
    <w:rsid w:val="004418EB"/>
    <w:rsid w:val="00441FCA"/>
    <w:rsid w:val="0044222D"/>
    <w:rsid w:val="004424F2"/>
    <w:rsid w:val="00444C00"/>
    <w:rsid w:val="00445406"/>
    <w:rsid w:val="00446282"/>
    <w:rsid w:val="004504E9"/>
    <w:rsid w:val="00451FDA"/>
    <w:rsid w:val="00452D41"/>
    <w:rsid w:val="00453C86"/>
    <w:rsid w:val="00453C8F"/>
    <w:rsid w:val="00455EF8"/>
    <w:rsid w:val="004572B8"/>
    <w:rsid w:val="00460151"/>
    <w:rsid w:val="00460227"/>
    <w:rsid w:val="0046049D"/>
    <w:rsid w:val="00461392"/>
    <w:rsid w:val="00464A85"/>
    <w:rsid w:val="00464EF7"/>
    <w:rsid w:val="00465D9F"/>
    <w:rsid w:val="0046610B"/>
    <w:rsid w:val="004706BB"/>
    <w:rsid w:val="004733A3"/>
    <w:rsid w:val="004739B1"/>
    <w:rsid w:val="0047433D"/>
    <w:rsid w:val="0047479F"/>
    <w:rsid w:val="004758A1"/>
    <w:rsid w:val="004761A1"/>
    <w:rsid w:val="00476453"/>
    <w:rsid w:val="00476851"/>
    <w:rsid w:val="00480389"/>
    <w:rsid w:val="0048160C"/>
    <w:rsid w:val="00481D54"/>
    <w:rsid w:val="00482002"/>
    <w:rsid w:val="00482C63"/>
    <w:rsid w:val="00483087"/>
    <w:rsid w:val="004831D8"/>
    <w:rsid w:val="004839A5"/>
    <w:rsid w:val="00485FEF"/>
    <w:rsid w:val="00486F09"/>
    <w:rsid w:val="00491C96"/>
    <w:rsid w:val="00492CED"/>
    <w:rsid w:val="00492E9D"/>
    <w:rsid w:val="004937EF"/>
    <w:rsid w:val="0049385F"/>
    <w:rsid w:val="004953E0"/>
    <w:rsid w:val="004961EF"/>
    <w:rsid w:val="00496859"/>
    <w:rsid w:val="0049781B"/>
    <w:rsid w:val="004A08E5"/>
    <w:rsid w:val="004A1D3B"/>
    <w:rsid w:val="004A2121"/>
    <w:rsid w:val="004A284D"/>
    <w:rsid w:val="004A2E66"/>
    <w:rsid w:val="004A3AC6"/>
    <w:rsid w:val="004A3AEF"/>
    <w:rsid w:val="004A3F24"/>
    <w:rsid w:val="004A49A4"/>
    <w:rsid w:val="004A49E6"/>
    <w:rsid w:val="004A6D0D"/>
    <w:rsid w:val="004B0B9B"/>
    <w:rsid w:val="004B3F4E"/>
    <w:rsid w:val="004B5419"/>
    <w:rsid w:val="004B6BDF"/>
    <w:rsid w:val="004C04AA"/>
    <w:rsid w:val="004C1E49"/>
    <w:rsid w:val="004C336B"/>
    <w:rsid w:val="004C42FC"/>
    <w:rsid w:val="004C6D96"/>
    <w:rsid w:val="004D2372"/>
    <w:rsid w:val="004D2E0C"/>
    <w:rsid w:val="004D4599"/>
    <w:rsid w:val="004E008C"/>
    <w:rsid w:val="004E15D7"/>
    <w:rsid w:val="004E2EA7"/>
    <w:rsid w:val="004E308D"/>
    <w:rsid w:val="004E3B77"/>
    <w:rsid w:val="004E4101"/>
    <w:rsid w:val="004E548E"/>
    <w:rsid w:val="004E631F"/>
    <w:rsid w:val="004E77F9"/>
    <w:rsid w:val="004F0D25"/>
    <w:rsid w:val="004F27FD"/>
    <w:rsid w:val="004F2FA3"/>
    <w:rsid w:val="004F437D"/>
    <w:rsid w:val="00500BA7"/>
    <w:rsid w:val="00501C98"/>
    <w:rsid w:val="0050711A"/>
    <w:rsid w:val="00507A4B"/>
    <w:rsid w:val="005105E9"/>
    <w:rsid w:val="00510DE5"/>
    <w:rsid w:val="005120FB"/>
    <w:rsid w:val="005139FF"/>
    <w:rsid w:val="00513E02"/>
    <w:rsid w:val="00514C83"/>
    <w:rsid w:val="005163C9"/>
    <w:rsid w:val="005204F4"/>
    <w:rsid w:val="005222BE"/>
    <w:rsid w:val="00522C15"/>
    <w:rsid w:val="00522E29"/>
    <w:rsid w:val="005231AD"/>
    <w:rsid w:val="00523824"/>
    <w:rsid w:val="00523B24"/>
    <w:rsid w:val="0052480C"/>
    <w:rsid w:val="00524FF7"/>
    <w:rsid w:val="005263F9"/>
    <w:rsid w:val="00526850"/>
    <w:rsid w:val="00526AAB"/>
    <w:rsid w:val="005270C5"/>
    <w:rsid w:val="0052712B"/>
    <w:rsid w:val="0053445D"/>
    <w:rsid w:val="005360EC"/>
    <w:rsid w:val="00540CF3"/>
    <w:rsid w:val="00540E6F"/>
    <w:rsid w:val="005429C0"/>
    <w:rsid w:val="005443DF"/>
    <w:rsid w:val="00544D96"/>
    <w:rsid w:val="00545D44"/>
    <w:rsid w:val="005467C1"/>
    <w:rsid w:val="005479A7"/>
    <w:rsid w:val="00551F9A"/>
    <w:rsid w:val="005543FC"/>
    <w:rsid w:val="00554E68"/>
    <w:rsid w:val="005555F0"/>
    <w:rsid w:val="00556D73"/>
    <w:rsid w:val="00557FDF"/>
    <w:rsid w:val="005631E4"/>
    <w:rsid w:val="00563850"/>
    <w:rsid w:val="00564CE7"/>
    <w:rsid w:val="005651BE"/>
    <w:rsid w:val="00565387"/>
    <w:rsid w:val="00565A4C"/>
    <w:rsid w:val="0056642D"/>
    <w:rsid w:val="005664C4"/>
    <w:rsid w:val="005668FB"/>
    <w:rsid w:val="0057147B"/>
    <w:rsid w:val="00573488"/>
    <w:rsid w:val="00574037"/>
    <w:rsid w:val="005761F5"/>
    <w:rsid w:val="005766F4"/>
    <w:rsid w:val="00585852"/>
    <w:rsid w:val="0058662A"/>
    <w:rsid w:val="00590EC0"/>
    <w:rsid w:val="00590F68"/>
    <w:rsid w:val="005932B7"/>
    <w:rsid w:val="005934AC"/>
    <w:rsid w:val="005939BC"/>
    <w:rsid w:val="005956B4"/>
    <w:rsid w:val="00595B81"/>
    <w:rsid w:val="005A3A81"/>
    <w:rsid w:val="005A53CA"/>
    <w:rsid w:val="005A6244"/>
    <w:rsid w:val="005A7CC5"/>
    <w:rsid w:val="005B0A7C"/>
    <w:rsid w:val="005B1090"/>
    <w:rsid w:val="005B654C"/>
    <w:rsid w:val="005B7578"/>
    <w:rsid w:val="005C48CE"/>
    <w:rsid w:val="005C4AB7"/>
    <w:rsid w:val="005C54A0"/>
    <w:rsid w:val="005C6ECF"/>
    <w:rsid w:val="005D080B"/>
    <w:rsid w:val="005D0A85"/>
    <w:rsid w:val="005D18E0"/>
    <w:rsid w:val="005D4139"/>
    <w:rsid w:val="005D4591"/>
    <w:rsid w:val="005D4767"/>
    <w:rsid w:val="005D5DAD"/>
    <w:rsid w:val="005D5EF9"/>
    <w:rsid w:val="005E08A5"/>
    <w:rsid w:val="005E0BFB"/>
    <w:rsid w:val="005E22CF"/>
    <w:rsid w:val="005E2678"/>
    <w:rsid w:val="005E4F83"/>
    <w:rsid w:val="005E6776"/>
    <w:rsid w:val="005E6B82"/>
    <w:rsid w:val="005E7B8B"/>
    <w:rsid w:val="005F2897"/>
    <w:rsid w:val="005F2E85"/>
    <w:rsid w:val="005F3B1E"/>
    <w:rsid w:val="005F51E7"/>
    <w:rsid w:val="005F6262"/>
    <w:rsid w:val="005F7AB9"/>
    <w:rsid w:val="00600365"/>
    <w:rsid w:val="006004FB"/>
    <w:rsid w:val="00601198"/>
    <w:rsid w:val="006018F2"/>
    <w:rsid w:val="00601B52"/>
    <w:rsid w:val="0060375C"/>
    <w:rsid w:val="0060528A"/>
    <w:rsid w:val="00606D95"/>
    <w:rsid w:val="006073B5"/>
    <w:rsid w:val="00607D03"/>
    <w:rsid w:val="00610072"/>
    <w:rsid w:val="0061068F"/>
    <w:rsid w:val="00611383"/>
    <w:rsid w:val="00611ED8"/>
    <w:rsid w:val="006120DA"/>
    <w:rsid w:val="00612A1C"/>
    <w:rsid w:val="00612F84"/>
    <w:rsid w:val="00613E92"/>
    <w:rsid w:val="00614DFE"/>
    <w:rsid w:val="006206F1"/>
    <w:rsid w:val="00623D6F"/>
    <w:rsid w:val="00624FDF"/>
    <w:rsid w:val="006256F6"/>
    <w:rsid w:val="00625BEC"/>
    <w:rsid w:val="00625DED"/>
    <w:rsid w:val="0062678D"/>
    <w:rsid w:val="0063055A"/>
    <w:rsid w:val="00631A95"/>
    <w:rsid w:val="00632EA5"/>
    <w:rsid w:val="00632EDC"/>
    <w:rsid w:val="0063551E"/>
    <w:rsid w:val="00635AA3"/>
    <w:rsid w:val="0063628C"/>
    <w:rsid w:val="00640367"/>
    <w:rsid w:val="0064041F"/>
    <w:rsid w:val="00641887"/>
    <w:rsid w:val="006434C0"/>
    <w:rsid w:val="00643B0E"/>
    <w:rsid w:val="006442EF"/>
    <w:rsid w:val="00647A04"/>
    <w:rsid w:val="00647A78"/>
    <w:rsid w:val="00647E35"/>
    <w:rsid w:val="00650111"/>
    <w:rsid w:val="006515BA"/>
    <w:rsid w:val="00652E33"/>
    <w:rsid w:val="006535D4"/>
    <w:rsid w:val="006539BB"/>
    <w:rsid w:val="00653ABC"/>
    <w:rsid w:val="00653F9F"/>
    <w:rsid w:val="006548A8"/>
    <w:rsid w:val="006557E7"/>
    <w:rsid w:val="0066005C"/>
    <w:rsid w:val="00662CF8"/>
    <w:rsid w:val="006666A4"/>
    <w:rsid w:val="006702FB"/>
    <w:rsid w:val="0067092C"/>
    <w:rsid w:val="006716DC"/>
    <w:rsid w:val="006750A4"/>
    <w:rsid w:val="0067617E"/>
    <w:rsid w:val="00677319"/>
    <w:rsid w:val="006773B0"/>
    <w:rsid w:val="0067783D"/>
    <w:rsid w:val="00677969"/>
    <w:rsid w:val="0068412A"/>
    <w:rsid w:val="00685CEC"/>
    <w:rsid w:val="00686206"/>
    <w:rsid w:val="00686838"/>
    <w:rsid w:val="00686BA0"/>
    <w:rsid w:val="00686CFA"/>
    <w:rsid w:val="00687A15"/>
    <w:rsid w:val="006900F3"/>
    <w:rsid w:val="006915E5"/>
    <w:rsid w:val="00691B00"/>
    <w:rsid w:val="006926B8"/>
    <w:rsid w:val="00693170"/>
    <w:rsid w:val="00694B52"/>
    <w:rsid w:val="00695CA0"/>
    <w:rsid w:val="00697434"/>
    <w:rsid w:val="006A0636"/>
    <w:rsid w:val="006A160B"/>
    <w:rsid w:val="006A34AB"/>
    <w:rsid w:val="006A35AD"/>
    <w:rsid w:val="006A4A1D"/>
    <w:rsid w:val="006A5048"/>
    <w:rsid w:val="006A5473"/>
    <w:rsid w:val="006A561F"/>
    <w:rsid w:val="006A5DF8"/>
    <w:rsid w:val="006A60C6"/>
    <w:rsid w:val="006A60F4"/>
    <w:rsid w:val="006A6599"/>
    <w:rsid w:val="006A7134"/>
    <w:rsid w:val="006B117A"/>
    <w:rsid w:val="006B118F"/>
    <w:rsid w:val="006B23B1"/>
    <w:rsid w:val="006B2B8D"/>
    <w:rsid w:val="006B3D15"/>
    <w:rsid w:val="006B5D67"/>
    <w:rsid w:val="006B6BE0"/>
    <w:rsid w:val="006C2F50"/>
    <w:rsid w:val="006C512A"/>
    <w:rsid w:val="006C51E8"/>
    <w:rsid w:val="006C62A2"/>
    <w:rsid w:val="006C6795"/>
    <w:rsid w:val="006C6B10"/>
    <w:rsid w:val="006C6C0F"/>
    <w:rsid w:val="006D0678"/>
    <w:rsid w:val="006D0EED"/>
    <w:rsid w:val="006D1CB9"/>
    <w:rsid w:val="006D1CC7"/>
    <w:rsid w:val="006D4992"/>
    <w:rsid w:val="006D504C"/>
    <w:rsid w:val="006D688F"/>
    <w:rsid w:val="006E215B"/>
    <w:rsid w:val="006E22FC"/>
    <w:rsid w:val="006E2531"/>
    <w:rsid w:val="006E2DB9"/>
    <w:rsid w:val="006E3620"/>
    <w:rsid w:val="006E57F8"/>
    <w:rsid w:val="006E5B63"/>
    <w:rsid w:val="006E7886"/>
    <w:rsid w:val="006F2877"/>
    <w:rsid w:val="006F4BFB"/>
    <w:rsid w:val="006F6688"/>
    <w:rsid w:val="006F7E69"/>
    <w:rsid w:val="00700938"/>
    <w:rsid w:val="00700FB3"/>
    <w:rsid w:val="00703771"/>
    <w:rsid w:val="00703D69"/>
    <w:rsid w:val="00703FD4"/>
    <w:rsid w:val="007045DA"/>
    <w:rsid w:val="00704ACC"/>
    <w:rsid w:val="00705253"/>
    <w:rsid w:val="007054E3"/>
    <w:rsid w:val="00705D1B"/>
    <w:rsid w:val="007073D3"/>
    <w:rsid w:val="00711BD5"/>
    <w:rsid w:val="007131D3"/>
    <w:rsid w:val="00713DA5"/>
    <w:rsid w:val="007147D9"/>
    <w:rsid w:val="0071496C"/>
    <w:rsid w:val="0071756F"/>
    <w:rsid w:val="0071764B"/>
    <w:rsid w:val="00721CBE"/>
    <w:rsid w:val="0072244D"/>
    <w:rsid w:val="00722589"/>
    <w:rsid w:val="00724075"/>
    <w:rsid w:val="0072613B"/>
    <w:rsid w:val="00727178"/>
    <w:rsid w:val="007279C3"/>
    <w:rsid w:val="00731491"/>
    <w:rsid w:val="0073197D"/>
    <w:rsid w:val="0073244D"/>
    <w:rsid w:val="0073305B"/>
    <w:rsid w:val="00733790"/>
    <w:rsid w:val="00737EFD"/>
    <w:rsid w:val="00740C25"/>
    <w:rsid w:val="00741B94"/>
    <w:rsid w:val="007421C8"/>
    <w:rsid w:val="00742BE5"/>
    <w:rsid w:val="00742CDB"/>
    <w:rsid w:val="00742DCE"/>
    <w:rsid w:val="00742FA8"/>
    <w:rsid w:val="00743E26"/>
    <w:rsid w:val="00743F7E"/>
    <w:rsid w:val="0074431E"/>
    <w:rsid w:val="0074435A"/>
    <w:rsid w:val="00744937"/>
    <w:rsid w:val="00745530"/>
    <w:rsid w:val="00750849"/>
    <w:rsid w:val="00751BAD"/>
    <w:rsid w:val="00751FAE"/>
    <w:rsid w:val="00754990"/>
    <w:rsid w:val="00755643"/>
    <w:rsid w:val="00757CD9"/>
    <w:rsid w:val="00757D11"/>
    <w:rsid w:val="00762E3E"/>
    <w:rsid w:val="0076653F"/>
    <w:rsid w:val="00766CE8"/>
    <w:rsid w:val="00767AF0"/>
    <w:rsid w:val="00773440"/>
    <w:rsid w:val="00773A22"/>
    <w:rsid w:val="00775F36"/>
    <w:rsid w:val="007779E8"/>
    <w:rsid w:val="00777D42"/>
    <w:rsid w:val="00780A41"/>
    <w:rsid w:val="0078138A"/>
    <w:rsid w:val="0078157F"/>
    <w:rsid w:val="00781DCC"/>
    <w:rsid w:val="00782C2C"/>
    <w:rsid w:val="00782E2A"/>
    <w:rsid w:val="00787CF5"/>
    <w:rsid w:val="00790159"/>
    <w:rsid w:val="0079056C"/>
    <w:rsid w:val="00790925"/>
    <w:rsid w:val="007919E2"/>
    <w:rsid w:val="007935BB"/>
    <w:rsid w:val="00793A0C"/>
    <w:rsid w:val="00795096"/>
    <w:rsid w:val="007950FC"/>
    <w:rsid w:val="00795C37"/>
    <w:rsid w:val="007960CD"/>
    <w:rsid w:val="00796559"/>
    <w:rsid w:val="00796703"/>
    <w:rsid w:val="00796BF0"/>
    <w:rsid w:val="00797D14"/>
    <w:rsid w:val="007A38BC"/>
    <w:rsid w:val="007A49A7"/>
    <w:rsid w:val="007A5B0F"/>
    <w:rsid w:val="007A6B66"/>
    <w:rsid w:val="007A78E2"/>
    <w:rsid w:val="007A7ECE"/>
    <w:rsid w:val="007B0B59"/>
    <w:rsid w:val="007B0ED0"/>
    <w:rsid w:val="007B2EDB"/>
    <w:rsid w:val="007B3010"/>
    <w:rsid w:val="007B3390"/>
    <w:rsid w:val="007B4614"/>
    <w:rsid w:val="007C0094"/>
    <w:rsid w:val="007C3826"/>
    <w:rsid w:val="007C44CB"/>
    <w:rsid w:val="007C5582"/>
    <w:rsid w:val="007C5D1F"/>
    <w:rsid w:val="007C5FA4"/>
    <w:rsid w:val="007C72DF"/>
    <w:rsid w:val="007D0B37"/>
    <w:rsid w:val="007D290A"/>
    <w:rsid w:val="007D2E8C"/>
    <w:rsid w:val="007D4BC3"/>
    <w:rsid w:val="007D7422"/>
    <w:rsid w:val="007D7429"/>
    <w:rsid w:val="007D76A6"/>
    <w:rsid w:val="007D7730"/>
    <w:rsid w:val="007E0A51"/>
    <w:rsid w:val="007E2577"/>
    <w:rsid w:val="007E3B33"/>
    <w:rsid w:val="007E4A60"/>
    <w:rsid w:val="007E5855"/>
    <w:rsid w:val="007E5B36"/>
    <w:rsid w:val="007F01AC"/>
    <w:rsid w:val="007F12B3"/>
    <w:rsid w:val="007F1FED"/>
    <w:rsid w:val="007F28CA"/>
    <w:rsid w:val="007F4035"/>
    <w:rsid w:val="007F5953"/>
    <w:rsid w:val="007F5BAD"/>
    <w:rsid w:val="007F5D87"/>
    <w:rsid w:val="007F6635"/>
    <w:rsid w:val="007F7B8C"/>
    <w:rsid w:val="00801E50"/>
    <w:rsid w:val="00803CE3"/>
    <w:rsid w:val="008047DF"/>
    <w:rsid w:val="0080593B"/>
    <w:rsid w:val="008060BB"/>
    <w:rsid w:val="00810B5D"/>
    <w:rsid w:val="0081104D"/>
    <w:rsid w:val="00815887"/>
    <w:rsid w:val="00815E02"/>
    <w:rsid w:val="008175A1"/>
    <w:rsid w:val="00831820"/>
    <w:rsid w:val="008325D4"/>
    <w:rsid w:val="0083325C"/>
    <w:rsid w:val="00833A24"/>
    <w:rsid w:val="00834CD3"/>
    <w:rsid w:val="008375DE"/>
    <w:rsid w:val="00842B21"/>
    <w:rsid w:val="0084331A"/>
    <w:rsid w:val="00843C2B"/>
    <w:rsid w:val="008503E0"/>
    <w:rsid w:val="008507BF"/>
    <w:rsid w:val="008511C8"/>
    <w:rsid w:val="00851949"/>
    <w:rsid w:val="00853078"/>
    <w:rsid w:val="00853B4A"/>
    <w:rsid w:val="008546ED"/>
    <w:rsid w:val="00854781"/>
    <w:rsid w:val="0085569D"/>
    <w:rsid w:val="00857295"/>
    <w:rsid w:val="008618C0"/>
    <w:rsid w:val="00861FD9"/>
    <w:rsid w:val="008625E3"/>
    <w:rsid w:val="008635CD"/>
    <w:rsid w:val="008655D0"/>
    <w:rsid w:val="00871237"/>
    <w:rsid w:val="00871C95"/>
    <w:rsid w:val="008739DD"/>
    <w:rsid w:val="00874B27"/>
    <w:rsid w:val="00874B5D"/>
    <w:rsid w:val="00875726"/>
    <w:rsid w:val="00875DC9"/>
    <w:rsid w:val="00876DC1"/>
    <w:rsid w:val="008807F5"/>
    <w:rsid w:val="00881016"/>
    <w:rsid w:val="00881BC2"/>
    <w:rsid w:val="008826FD"/>
    <w:rsid w:val="00883D46"/>
    <w:rsid w:val="00884405"/>
    <w:rsid w:val="008850D6"/>
    <w:rsid w:val="00885663"/>
    <w:rsid w:val="00886638"/>
    <w:rsid w:val="008866B6"/>
    <w:rsid w:val="00887E7C"/>
    <w:rsid w:val="00887F6B"/>
    <w:rsid w:val="008905B4"/>
    <w:rsid w:val="00891C53"/>
    <w:rsid w:val="00892161"/>
    <w:rsid w:val="00892695"/>
    <w:rsid w:val="00892B7F"/>
    <w:rsid w:val="00892BD5"/>
    <w:rsid w:val="00893072"/>
    <w:rsid w:val="00893A31"/>
    <w:rsid w:val="00894132"/>
    <w:rsid w:val="008955B5"/>
    <w:rsid w:val="008955E6"/>
    <w:rsid w:val="0089645B"/>
    <w:rsid w:val="00897906"/>
    <w:rsid w:val="00897EFB"/>
    <w:rsid w:val="008A0D2D"/>
    <w:rsid w:val="008A10B3"/>
    <w:rsid w:val="008A16A5"/>
    <w:rsid w:val="008A1C5B"/>
    <w:rsid w:val="008A2A53"/>
    <w:rsid w:val="008A30AE"/>
    <w:rsid w:val="008A355F"/>
    <w:rsid w:val="008A4962"/>
    <w:rsid w:val="008A6575"/>
    <w:rsid w:val="008A764A"/>
    <w:rsid w:val="008A7FDB"/>
    <w:rsid w:val="008B0D85"/>
    <w:rsid w:val="008B12F1"/>
    <w:rsid w:val="008B262C"/>
    <w:rsid w:val="008B4563"/>
    <w:rsid w:val="008B5704"/>
    <w:rsid w:val="008B5ACD"/>
    <w:rsid w:val="008B672A"/>
    <w:rsid w:val="008B79A3"/>
    <w:rsid w:val="008C0182"/>
    <w:rsid w:val="008C0BB4"/>
    <w:rsid w:val="008C1BF7"/>
    <w:rsid w:val="008C1E52"/>
    <w:rsid w:val="008C3778"/>
    <w:rsid w:val="008C5059"/>
    <w:rsid w:val="008C729F"/>
    <w:rsid w:val="008C758F"/>
    <w:rsid w:val="008C789A"/>
    <w:rsid w:val="008D1217"/>
    <w:rsid w:val="008D1329"/>
    <w:rsid w:val="008D1A0E"/>
    <w:rsid w:val="008D2A81"/>
    <w:rsid w:val="008D3395"/>
    <w:rsid w:val="008D347D"/>
    <w:rsid w:val="008D3696"/>
    <w:rsid w:val="008D3AC5"/>
    <w:rsid w:val="008D49F8"/>
    <w:rsid w:val="008D50CF"/>
    <w:rsid w:val="008D550E"/>
    <w:rsid w:val="008D72FC"/>
    <w:rsid w:val="008D73D0"/>
    <w:rsid w:val="008E102A"/>
    <w:rsid w:val="008E1DE1"/>
    <w:rsid w:val="008E2147"/>
    <w:rsid w:val="008E2DE0"/>
    <w:rsid w:val="008E2E3B"/>
    <w:rsid w:val="008E3C55"/>
    <w:rsid w:val="008E4104"/>
    <w:rsid w:val="008E53BE"/>
    <w:rsid w:val="008E75FB"/>
    <w:rsid w:val="008E7A4F"/>
    <w:rsid w:val="008E7C4F"/>
    <w:rsid w:val="008F116E"/>
    <w:rsid w:val="008F2A71"/>
    <w:rsid w:val="008F3043"/>
    <w:rsid w:val="008F4F2C"/>
    <w:rsid w:val="00900A44"/>
    <w:rsid w:val="00901649"/>
    <w:rsid w:val="009016ED"/>
    <w:rsid w:val="00903D3E"/>
    <w:rsid w:val="009061BB"/>
    <w:rsid w:val="00907E40"/>
    <w:rsid w:val="00912B06"/>
    <w:rsid w:val="00913639"/>
    <w:rsid w:val="00914AF7"/>
    <w:rsid w:val="009157D0"/>
    <w:rsid w:val="00917367"/>
    <w:rsid w:val="0092361E"/>
    <w:rsid w:val="009255E9"/>
    <w:rsid w:val="009278A4"/>
    <w:rsid w:val="00927B87"/>
    <w:rsid w:val="009313DC"/>
    <w:rsid w:val="00931758"/>
    <w:rsid w:val="00931C35"/>
    <w:rsid w:val="009325B6"/>
    <w:rsid w:val="00933944"/>
    <w:rsid w:val="009340B7"/>
    <w:rsid w:val="00936563"/>
    <w:rsid w:val="009368DA"/>
    <w:rsid w:val="009409DD"/>
    <w:rsid w:val="00942599"/>
    <w:rsid w:val="009425EA"/>
    <w:rsid w:val="00942B7C"/>
    <w:rsid w:val="00942BF8"/>
    <w:rsid w:val="00943222"/>
    <w:rsid w:val="009448D0"/>
    <w:rsid w:val="00944E55"/>
    <w:rsid w:val="009510E4"/>
    <w:rsid w:val="009513F0"/>
    <w:rsid w:val="0095170C"/>
    <w:rsid w:val="00952BAD"/>
    <w:rsid w:val="009530A9"/>
    <w:rsid w:val="00953821"/>
    <w:rsid w:val="00953E13"/>
    <w:rsid w:val="00953EC9"/>
    <w:rsid w:val="00954A12"/>
    <w:rsid w:val="009557DD"/>
    <w:rsid w:val="00961308"/>
    <w:rsid w:val="00961A38"/>
    <w:rsid w:val="009620BA"/>
    <w:rsid w:val="0096321E"/>
    <w:rsid w:val="0096418A"/>
    <w:rsid w:val="00966616"/>
    <w:rsid w:val="009735AC"/>
    <w:rsid w:val="0097568D"/>
    <w:rsid w:val="00976CE1"/>
    <w:rsid w:val="00977DAC"/>
    <w:rsid w:val="00980FDF"/>
    <w:rsid w:val="00981C09"/>
    <w:rsid w:val="0098264A"/>
    <w:rsid w:val="00982F99"/>
    <w:rsid w:val="0098324C"/>
    <w:rsid w:val="009832B8"/>
    <w:rsid w:val="00983504"/>
    <w:rsid w:val="009839C7"/>
    <w:rsid w:val="00983D9E"/>
    <w:rsid w:val="00985BEA"/>
    <w:rsid w:val="0098649D"/>
    <w:rsid w:val="009873DF"/>
    <w:rsid w:val="00987E15"/>
    <w:rsid w:val="009908AB"/>
    <w:rsid w:val="00990C0F"/>
    <w:rsid w:val="00990D7C"/>
    <w:rsid w:val="00995E58"/>
    <w:rsid w:val="00996949"/>
    <w:rsid w:val="009A0509"/>
    <w:rsid w:val="009A4394"/>
    <w:rsid w:val="009A4F61"/>
    <w:rsid w:val="009A7F4F"/>
    <w:rsid w:val="009B1F40"/>
    <w:rsid w:val="009B32AB"/>
    <w:rsid w:val="009B64AA"/>
    <w:rsid w:val="009B750C"/>
    <w:rsid w:val="009B7B94"/>
    <w:rsid w:val="009C0524"/>
    <w:rsid w:val="009C4D7F"/>
    <w:rsid w:val="009C5B61"/>
    <w:rsid w:val="009C5DB9"/>
    <w:rsid w:val="009C704F"/>
    <w:rsid w:val="009D0EAF"/>
    <w:rsid w:val="009D14EF"/>
    <w:rsid w:val="009D17EA"/>
    <w:rsid w:val="009D2ACB"/>
    <w:rsid w:val="009E0249"/>
    <w:rsid w:val="009E336C"/>
    <w:rsid w:val="009E7262"/>
    <w:rsid w:val="009F1872"/>
    <w:rsid w:val="009F5D07"/>
    <w:rsid w:val="009F722E"/>
    <w:rsid w:val="00A0095F"/>
    <w:rsid w:val="00A018DA"/>
    <w:rsid w:val="00A05A08"/>
    <w:rsid w:val="00A07DD0"/>
    <w:rsid w:val="00A1006D"/>
    <w:rsid w:val="00A10A69"/>
    <w:rsid w:val="00A11F45"/>
    <w:rsid w:val="00A1431D"/>
    <w:rsid w:val="00A1755B"/>
    <w:rsid w:val="00A21D0B"/>
    <w:rsid w:val="00A222E3"/>
    <w:rsid w:val="00A2271A"/>
    <w:rsid w:val="00A22868"/>
    <w:rsid w:val="00A23614"/>
    <w:rsid w:val="00A23DD5"/>
    <w:rsid w:val="00A24C00"/>
    <w:rsid w:val="00A343E6"/>
    <w:rsid w:val="00A35197"/>
    <w:rsid w:val="00A41B06"/>
    <w:rsid w:val="00A41E5F"/>
    <w:rsid w:val="00A423E3"/>
    <w:rsid w:val="00A45F1A"/>
    <w:rsid w:val="00A45F65"/>
    <w:rsid w:val="00A47F2A"/>
    <w:rsid w:val="00A51CB5"/>
    <w:rsid w:val="00A521E6"/>
    <w:rsid w:val="00A52C37"/>
    <w:rsid w:val="00A550B1"/>
    <w:rsid w:val="00A60DBA"/>
    <w:rsid w:val="00A65692"/>
    <w:rsid w:val="00A65F0B"/>
    <w:rsid w:val="00A66DDF"/>
    <w:rsid w:val="00A71952"/>
    <w:rsid w:val="00A74C5C"/>
    <w:rsid w:val="00A7530A"/>
    <w:rsid w:val="00A760CE"/>
    <w:rsid w:val="00A76ED1"/>
    <w:rsid w:val="00A778A5"/>
    <w:rsid w:val="00A77D0A"/>
    <w:rsid w:val="00A80516"/>
    <w:rsid w:val="00A81DE9"/>
    <w:rsid w:val="00A845DF"/>
    <w:rsid w:val="00A858F4"/>
    <w:rsid w:val="00A85CBE"/>
    <w:rsid w:val="00A860A0"/>
    <w:rsid w:val="00A90992"/>
    <w:rsid w:val="00A931F4"/>
    <w:rsid w:val="00A9334D"/>
    <w:rsid w:val="00A93363"/>
    <w:rsid w:val="00A94276"/>
    <w:rsid w:val="00A946B7"/>
    <w:rsid w:val="00A94D0F"/>
    <w:rsid w:val="00A960ED"/>
    <w:rsid w:val="00AA23FD"/>
    <w:rsid w:val="00AA4927"/>
    <w:rsid w:val="00AA4B04"/>
    <w:rsid w:val="00AA562B"/>
    <w:rsid w:val="00AA73B1"/>
    <w:rsid w:val="00AB24F6"/>
    <w:rsid w:val="00AB41F6"/>
    <w:rsid w:val="00AB4210"/>
    <w:rsid w:val="00AB48C1"/>
    <w:rsid w:val="00AB709B"/>
    <w:rsid w:val="00AB767B"/>
    <w:rsid w:val="00AC1A1F"/>
    <w:rsid w:val="00AC644A"/>
    <w:rsid w:val="00AC6DC8"/>
    <w:rsid w:val="00AC7479"/>
    <w:rsid w:val="00AD01FB"/>
    <w:rsid w:val="00AD0B64"/>
    <w:rsid w:val="00AD203B"/>
    <w:rsid w:val="00AD35F4"/>
    <w:rsid w:val="00AD379F"/>
    <w:rsid w:val="00AD5A91"/>
    <w:rsid w:val="00AD5DD5"/>
    <w:rsid w:val="00AE0604"/>
    <w:rsid w:val="00AE0C54"/>
    <w:rsid w:val="00AE0F6F"/>
    <w:rsid w:val="00AE1393"/>
    <w:rsid w:val="00AE3BB9"/>
    <w:rsid w:val="00AE5BCE"/>
    <w:rsid w:val="00AE7D4F"/>
    <w:rsid w:val="00AF212F"/>
    <w:rsid w:val="00AF287E"/>
    <w:rsid w:val="00AF47E2"/>
    <w:rsid w:val="00AF531C"/>
    <w:rsid w:val="00AF622A"/>
    <w:rsid w:val="00AF79EC"/>
    <w:rsid w:val="00B02F57"/>
    <w:rsid w:val="00B036DE"/>
    <w:rsid w:val="00B041FE"/>
    <w:rsid w:val="00B045F8"/>
    <w:rsid w:val="00B04F60"/>
    <w:rsid w:val="00B057F4"/>
    <w:rsid w:val="00B0592B"/>
    <w:rsid w:val="00B0672D"/>
    <w:rsid w:val="00B07905"/>
    <w:rsid w:val="00B1364B"/>
    <w:rsid w:val="00B13A15"/>
    <w:rsid w:val="00B13DA7"/>
    <w:rsid w:val="00B15A20"/>
    <w:rsid w:val="00B16F10"/>
    <w:rsid w:val="00B1748F"/>
    <w:rsid w:val="00B211FC"/>
    <w:rsid w:val="00B21F5B"/>
    <w:rsid w:val="00B2530E"/>
    <w:rsid w:val="00B2552F"/>
    <w:rsid w:val="00B27A3A"/>
    <w:rsid w:val="00B30B49"/>
    <w:rsid w:val="00B31195"/>
    <w:rsid w:val="00B3171C"/>
    <w:rsid w:val="00B3397A"/>
    <w:rsid w:val="00B35580"/>
    <w:rsid w:val="00B359AE"/>
    <w:rsid w:val="00B35A37"/>
    <w:rsid w:val="00B35CFC"/>
    <w:rsid w:val="00B364FF"/>
    <w:rsid w:val="00B37113"/>
    <w:rsid w:val="00B421A4"/>
    <w:rsid w:val="00B421E7"/>
    <w:rsid w:val="00B4249A"/>
    <w:rsid w:val="00B42789"/>
    <w:rsid w:val="00B42F4A"/>
    <w:rsid w:val="00B44052"/>
    <w:rsid w:val="00B44A7C"/>
    <w:rsid w:val="00B4549C"/>
    <w:rsid w:val="00B45F28"/>
    <w:rsid w:val="00B46238"/>
    <w:rsid w:val="00B462D6"/>
    <w:rsid w:val="00B46871"/>
    <w:rsid w:val="00B520EB"/>
    <w:rsid w:val="00B52BCC"/>
    <w:rsid w:val="00B56B81"/>
    <w:rsid w:val="00B5788B"/>
    <w:rsid w:val="00B60FB4"/>
    <w:rsid w:val="00B62129"/>
    <w:rsid w:val="00B62877"/>
    <w:rsid w:val="00B66220"/>
    <w:rsid w:val="00B674B6"/>
    <w:rsid w:val="00B67FA9"/>
    <w:rsid w:val="00B70BD7"/>
    <w:rsid w:val="00B70BDF"/>
    <w:rsid w:val="00B73AE3"/>
    <w:rsid w:val="00B750B7"/>
    <w:rsid w:val="00B75E41"/>
    <w:rsid w:val="00B76856"/>
    <w:rsid w:val="00B76861"/>
    <w:rsid w:val="00B774A2"/>
    <w:rsid w:val="00B77B9F"/>
    <w:rsid w:val="00B8206C"/>
    <w:rsid w:val="00B84429"/>
    <w:rsid w:val="00B84FA9"/>
    <w:rsid w:val="00B85FF2"/>
    <w:rsid w:val="00B87B3E"/>
    <w:rsid w:val="00B91087"/>
    <w:rsid w:val="00B91792"/>
    <w:rsid w:val="00B94CF9"/>
    <w:rsid w:val="00B94F12"/>
    <w:rsid w:val="00B95310"/>
    <w:rsid w:val="00B95C94"/>
    <w:rsid w:val="00BA053D"/>
    <w:rsid w:val="00BA05D9"/>
    <w:rsid w:val="00BA07D7"/>
    <w:rsid w:val="00BA30FB"/>
    <w:rsid w:val="00BA51F4"/>
    <w:rsid w:val="00BA52E6"/>
    <w:rsid w:val="00BA53F8"/>
    <w:rsid w:val="00BA61BE"/>
    <w:rsid w:val="00BB2159"/>
    <w:rsid w:val="00BB2ADC"/>
    <w:rsid w:val="00BB302F"/>
    <w:rsid w:val="00BB386F"/>
    <w:rsid w:val="00BB3A40"/>
    <w:rsid w:val="00BB4BC4"/>
    <w:rsid w:val="00BB6FC2"/>
    <w:rsid w:val="00BB70F5"/>
    <w:rsid w:val="00BC3F90"/>
    <w:rsid w:val="00BC41A0"/>
    <w:rsid w:val="00BC4DB5"/>
    <w:rsid w:val="00BC5F09"/>
    <w:rsid w:val="00BC5F76"/>
    <w:rsid w:val="00BC6B8F"/>
    <w:rsid w:val="00BC7BE3"/>
    <w:rsid w:val="00BD068A"/>
    <w:rsid w:val="00BD19ED"/>
    <w:rsid w:val="00BD38C8"/>
    <w:rsid w:val="00BD428F"/>
    <w:rsid w:val="00BD4E22"/>
    <w:rsid w:val="00BD58F8"/>
    <w:rsid w:val="00BD704F"/>
    <w:rsid w:val="00BD79D1"/>
    <w:rsid w:val="00BE010C"/>
    <w:rsid w:val="00BE4151"/>
    <w:rsid w:val="00BE63BC"/>
    <w:rsid w:val="00BE7BDE"/>
    <w:rsid w:val="00BE7EBB"/>
    <w:rsid w:val="00BF06A7"/>
    <w:rsid w:val="00BF13F1"/>
    <w:rsid w:val="00BF1580"/>
    <w:rsid w:val="00BF166C"/>
    <w:rsid w:val="00BF1DCD"/>
    <w:rsid w:val="00BF278D"/>
    <w:rsid w:val="00BF4E7F"/>
    <w:rsid w:val="00BF6BAC"/>
    <w:rsid w:val="00C0013C"/>
    <w:rsid w:val="00C015F5"/>
    <w:rsid w:val="00C025AF"/>
    <w:rsid w:val="00C03E54"/>
    <w:rsid w:val="00C04275"/>
    <w:rsid w:val="00C064C8"/>
    <w:rsid w:val="00C116C8"/>
    <w:rsid w:val="00C120C4"/>
    <w:rsid w:val="00C1318B"/>
    <w:rsid w:val="00C17A93"/>
    <w:rsid w:val="00C242DF"/>
    <w:rsid w:val="00C26AFB"/>
    <w:rsid w:val="00C30B67"/>
    <w:rsid w:val="00C326E2"/>
    <w:rsid w:val="00C328EB"/>
    <w:rsid w:val="00C32A4F"/>
    <w:rsid w:val="00C330CD"/>
    <w:rsid w:val="00C33887"/>
    <w:rsid w:val="00C3459D"/>
    <w:rsid w:val="00C345DF"/>
    <w:rsid w:val="00C35F7D"/>
    <w:rsid w:val="00C37A61"/>
    <w:rsid w:val="00C41E03"/>
    <w:rsid w:val="00C44BB5"/>
    <w:rsid w:val="00C515B7"/>
    <w:rsid w:val="00C51E81"/>
    <w:rsid w:val="00C61909"/>
    <w:rsid w:val="00C62D9F"/>
    <w:rsid w:val="00C64EEF"/>
    <w:rsid w:val="00C661AE"/>
    <w:rsid w:val="00C7006C"/>
    <w:rsid w:val="00C71B90"/>
    <w:rsid w:val="00C72BCE"/>
    <w:rsid w:val="00C73820"/>
    <w:rsid w:val="00C74BE5"/>
    <w:rsid w:val="00C7606D"/>
    <w:rsid w:val="00C766FA"/>
    <w:rsid w:val="00C803AB"/>
    <w:rsid w:val="00C811C3"/>
    <w:rsid w:val="00C83174"/>
    <w:rsid w:val="00C83DBE"/>
    <w:rsid w:val="00C8409A"/>
    <w:rsid w:val="00C8586F"/>
    <w:rsid w:val="00C85EB4"/>
    <w:rsid w:val="00C870B2"/>
    <w:rsid w:val="00C872B5"/>
    <w:rsid w:val="00C878D0"/>
    <w:rsid w:val="00C8791A"/>
    <w:rsid w:val="00C8799C"/>
    <w:rsid w:val="00C907E1"/>
    <w:rsid w:val="00C93936"/>
    <w:rsid w:val="00C93957"/>
    <w:rsid w:val="00C94D7E"/>
    <w:rsid w:val="00C9563A"/>
    <w:rsid w:val="00C9684E"/>
    <w:rsid w:val="00C9693D"/>
    <w:rsid w:val="00C96C82"/>
    <w:rsid w:val="00CA0B8D"/>
    <w:rsid w:val="00CA16D1"/>
    <w:rsid w:val="00CA1941"/>
    <w:rsid w:val="00CA335E"/>
    <w:rsid w:val="00CA5466"/>
    <w:rsid w:val="00CA5F76"/>
    <w:rsid w:val="00CA68B6"/>
    <w:rsid w:val="00CB04E9"/>
    <w:rsid w:val="00CB0804"/>
    <w:rsid w:val="00CB14DA"/>
    <w:rsid w:val="00CB242F"/>
    <w:rsid w:val="00CB25EE"/>
    <w:rsid w:val="00CB5C69"/>
    <w:rsid w:val="00CC0C7D"/>
    <w:rsid w:val="00CC1979"/>
    <w:rsid w:val="00CC1ADA"/>
    <w:rsid w:val="00CC22EE"/>
    <w:rsid w:val="00CC28B0"/>
    <w:rsid w:val="00CC5514"/>
    <w:rsid w:val="00CC5B84"/>
    <w:rsid w:val="00CC5D64"/>
    <w:rsid w:val="00CC60F8"/>
    <w:rsid w:val="00CC6925"/>
    <w:rsid w:val="00CC69EB"/>
    <w:rsid w:val="00CC7159"/>
    <w:rsid w:val="00CD158B"/>
    <w:rsid w:val="00CD197C"/>
    <w:rsid w:val="00CD1C7E"/>
    <w:rsid w:val="00CD2D3A"/>
    <w:rsid w:val="00CD2ED2"/>
    <w:rsid w:val="00CD43C8"/>
    <w:rsid w:val="00CD4E6A"/>
    <w:rsid w:val="00CD4F4A"/>
    <w:rsid w:val="00CD54BC"/>
    <w:rsid w:val="00CE06DE"/>
    <w:rsid w:val="00CE1B5F"/>
    <w:rsid w:val="00CE1BC7"/>
    <w:rsid w:val="00CE36BB"/>
    <w:rsid w:val="00CE392F"/>
    <w:rsid w:val="00CE4E19"/>
    <w:rsid w:val="00CE6D66"/>
    <w:rsid w:val="00CF0A3F"/>
    <w:rsid w:val="00CF0CD2"/>
    <w:rsid w:val="00CF1153"/>
    <w:rsid w:val="00CF1860"/>
    <w:rsid w:val="00CF3FF7"/>
    <w:rsid w:val="00CF6CB2"/>
    <w:rsid w:val="00CF7C6F"/>
    <w:rsid w:val="00D016E3"/>
    <w:rsid w:val="00D047C5"/>
    <w:rsid w:val="00D050B8"/>
    <w:rsid w:val="00D064C6"/>
    <w:rsid w:val="00D10D3B"/>
    <w:rsid w:val="00D10E52"/>
    <w:rsid w:val="00D10E9C"/>
    <w:rsid w:val="00D11EFE"/>
    <w:rsid w:val="00D1380C"/>
    <w:rsid w:val="00D139F0"/>
    <w:rsid w:val="00D158D1"/>
    <w:rsid w:val="00D16AD7"/>
    <w:rsid w:val="00D17A1A"/>
    <w:rsid w:val="00D223F7"/>
    <w:rsid w:val="00D224BF"/>
    <w:rsid w:val="00D22A0E"/>
    <w:rsid w:val="00D233F5"/>
    <w:rsid w:val="00D247BE"/>
    <w:rsid w:val="00D249FD"/>
    <w:rsid w:val="00D2678A"/>
    <w:rsid w:val="00D27E2E"/>
    <w:rsid w:val="00D31404"/>
    <w:rsid w:val="00D34D11"/>
    <w:rsid w:val="00D34DB2"/>
    <w:rsid w:val="00D35FCE"/>
    <w:rsid w:val="00D362A7"/>
    <w:rsid w:val="00D37BDA"/>
    <w:rsid w:val="00D4101F"/>
    <w:rsid w:val="00D4347F"/>
    <w:rsid w:val="00D4381D"/>
    <w:rsid w:val="00D4540B"/>
    <w:rsid w:val="00D509EB"/>
    <w:rsid w:val="00D513CD"/>
    <w:rsid w:val="00D51CB7"/>
    <w:rsid w:val="00D51EBA"/>
    <w:rsid w:val="00D522A5"/>
    <w:rsid w:val="00D55812"/>
    <w:rsid w:val="00D56656"/>
    <w:rsid w:val="00D56697"/>
    <w:rsid w:val="00D566D3"/>
    <w:rsid w:val="00D57086"/>
    <w:rsid w:val="00D603B8"/>
    <w:rsid w:val="00D60469"/>
    <w:rsid w:val="00D61016"/>
    <w:rsid w:val="00D6115A"/>
    <w:rsid w:val="00D6282E"/>
    <w:rsid w:val="00D64336"/>
    <w:rsid w:val="00D64341"/>
    <w:rsid w:val="00D65632"/>
    <w:rsid w:val="00D663EC"/>
    <w:rsid w:val="00D66FBD"/>
    <w:rsid w:val="00D67036"/>
    <w:rsid w:val="00D67E8B"/>
    <w:rsid w:val="00D72491"/>
    <w:rsid w:val="00D75457"/>
    <w:rsid w:val="00D75B5A"/>
    <w:rsid w:val="00D80D92"/>
    <w:rsid w:val="00D83425"/>
    <w:rsid w:val="00D86731"/>
    <w:rsid w:val="00D91B57"/>
    <w:rsid w:val="00D91C5A"/>
    <w:rsid w:val="00D92352"/>
    <w:rsid w:val="00D92A29"/>
    <w:rsid w:val="00D937AE"/>
    <w:rsid w:val="00D93929"/>
    <w:rsid w:val="00D9487C"/>
    <w:rsid w:val="00D95F22"/>
    <w:rsid w:val="00D96EF6"/>
    <w:rsid w:val="00D9758E"/>
    <w:rsid w:val="00DA1261"/>
    <w:rsid w:val="00DA566D"/>
    <w:rsid w:val="00DA5C8B"/>
    <w:rsid w:val="00DA6013"/>
    <w:rsid w:val="00DA6171"/>
    <w:rsid w:val="00DA73F5"/>
    <w:rsid w:val="00DA7650"/>
    <w:rsid w:val="00DB07F6"/>
    <w:rsid w:val="00DB27C6"/>
    <w:rsid w:val="00DB27FD"/>
    <w:rsid w:val="00DB2F4E"/>
    <w:rsid w:val="00DB4D7F"/>
    <w:rsid w:val="00DB508E"/>
    <w:rsid w:val="00DB5109"/>
    <w:rsid w:val="00DB57EB"/>
    <w:rsid w:val="00DC291D"/>
    <w:rsid w:val="00DD0A22"/>
    <w:rsid w:val="00DD19C6"/>
    <w:rsid w:val="00DD316B"/>
    <w:rsid w:val="00DD5D64"/>
    <w:rsid w:val="00DD74BD"/>
    <w:rsid w:val="00DE1ACE"/>
    <w:rsid w:val="00DE70FD"/>
    <w:rsid w:val="00DF0AF9"/>
    <w:rsid w:val="00DF1FD7"/>
    <w:rsid w:val="00DF329B"/>
    <w:rsid w:val="00DF428B"/>
    <w:rsid w:val="00DF5178"/>
    <w:rsid w:val="00DF5415"/>
    <w:rsid w:val="00DF5612"/>
    <w:rsid w:val="00DF6158"/>
    <w:rsid w:val="00DF6A13"/>
    <w:rsid w:val="00DF6A6D"/>
    <w:rsid w:val="00DF7C7D"/>
    <w:rsid w:val="00E00E72"/>
    <w:rsid w:val="00E02641"/>
    <w:rsid w:val="00E02A15"/>
    <w:rsid w:val="00E06637"/>
    <w:rsid w:val="00E077AF"/>
    <w:rsid w:val="00E10A37"/>
    <w:rsid w:val="00E10AC7"/>
    <w:rsid w:val="00E11C5F"/>
    <w:rsid w:val="00E123B8"/>
    <w:rsid w:val="00E1472A"/>
    <w:rsid w:val="00E173B9"/>
    <w:rsid w:val="00E20DC4"/>
    <w:rsid w:val="00E2113F"/>
    <w:rsid w:val="00E23277"/>
    <w:rsid w:val="00E23AAD"/>
    <w:rsid w:val="00E23F75"/>
    <w:rsid w:val="00E2552C"/>
    <w:rsid w:val="00E26F62"/>
    <w:rsid w:val="00E3146F"/>
    <w:rsid w:val="00E34F31"/>
    <w:rsid w:val="00E358F4"/>
    <w:rsid w:val="00E35A00"/>
    <w:rsid w:val="00E36394"/>
    <w:rsid w:val="00E36539"/>
    <w:rsid w:val="00E3756D"/>
    <w:rsid w:val="00E40699"/>
    <w:rsid w:val="00E41C52"/>
    <w:rsid w:val="00E41E75"/>
    <w:rsid w:val="00E50380"/>
    <w:rsid w:val="00E50F5C"/>
    <w:rsid w:val="00E51742"/>
    <w:rsid w:val="00E522EC"/>
    <w:rsid w:val="00E530FF"/>
    <w:rsid w:val="00E53929"/>
    <w:rsid w:val="00E53D10"/>
    <w:rsid w:val="00E5416A"/>
    <w:rsid w:val="00E5436E"/>
    <w:rsid w:val="00E5561E"/>
    <w:rsid w:val="00E56059"/>
    <w:rsid w:val="00E56096"/>
    <w:rsid w:val="00E60E16"/>
    <w:rsid w:val="00E61014"/>
    <w:rsid w:val="00E623B6"/>
    <w:rsid w:val="00E62A06"/>
    <w:rsid w:val="00E6344A"/>
    <w:rsid w:val="00E64D5F"/>
    <w:rsid w:val="00E6644B"/>
    <w:rsid w:val="00E66648"/>
    <w:rsid w:val="00E66A12"/>
    <w:rsid w:val="00E67BA9"/>
    <w:rsid w:val="00E67BDC"/>
    <w:rsid w:val="00E70B60"/>
    <w:rsid w:val="00E717A6"/>
    <w:rsid w:val="00E73907"/>
    <w:rsid w:val="00E75038"/>
    <w:rsid w:val="00E75841"/>
    <w:rsid w:val="00E7669F"/>
    <w:rsid w:val="00E7678A"/>
    <w:rsid w:val="00E76879"/>
    <w:rsid w:val="00E76D83"/>
    <w:rsid w:val="00E8264A"/>
    <w:rsid w:val="00E85056"/>
    <w:rsid w:val="00E85755"/>
    <w:rsid w:val="00E87B7C"/>
    <w:rsid w:val="00E9052F"/>
    <w:rsid w:val="00E91ED6"/>
    <w:rsid w:val="00E91F8F"/>
    <w:rsid w:val="00E91FAD"/>
    <w:rsid w:val="00E921F1"/>
    <w:rsid w:val="00E940D5"/>
    <w:rsid w:val="00E949F0"/>
    <w:rsid w:val="00E97CEC"/>
    <w:rsid w:val="00EA0DD7"/>
    <w:rsid w:val="00EA2D81"/>
    <w:rsid w:val="00EA3E27"/>
    <w:rsid w:val="00EA45EB"/>
    <w:rsid w:val="00EA48FF"/>
    <w:rsid w:val="00EA571D"/>
    <w:rsid w:val="00EA5A5E"/>
    <w:rsid w:val="00EA5B8D"/>
    <w:rsid w:val="00EB1C31"/>
    <w:rsid w:val="00EB1EBE"/>
    <w:rsid w:val="00EB2B2F"/>
    <w:rsid w:val="00EB5079"/>
    <w:rsid w:val="00EB6568"/>
    <w:rsid w:val="00EB6EB7"/>
    <w:rsid w:val="00EC1E45"/>
    <w:rsid w:val="00EC2A2E"/>
    <w:rsid w:val="00EC31E1"/>
    <w:rsid w:val="00EC37BC"/>
    <w:rsid w:val="00EC5663"/>
    <w:rsid w:val="00EC5B30"/>
    <w:rsid w:val="00EC69D9"/>
    <w:rsid w:val="00ED00AF"/>
    <w:rsid w:val="00ED0E8F"/>
    <w:rsid w:val="00ED5744"/>
    <w:rsid w:val="00ED5A54"/>
    <w:rsid w:val="00EE04CB"/>
    <w:rsid w:val="00EE10ED"/>
    <w:rsid w:val="00EE3CAE"/>
    <w:rsid w:val="00EE413D"/>
    <w:rsid w:val="00EE5337"/>
    <w:rsid w:val="00EE60DA"/>
    <w:rsid w:val="00EF0590"/>
    <w:rsid w:val="00EF1F16"/>
    <w:rsid w:val="00EF226A"/>
    <w:rsid w:val="00EF23FA"/>
    <w:rsid w:val="00EF2FC1"/>
    <w:rsid w:val="00EF4BAA"/>
    <w:rsid w:val="00EF581D"/>
    <w:rsid w:val="00F006C6"/>
    <w:rsid w:val="00F0363F"/>
    <w:rsid w:val="00F0368D"/>
    <w:rsid w:val="00F04B1D"/>
    <w:rsid w:val="00F06F3F"/>
    <w:rsid w:val="00F10488"/>
    <w:rsid w:val="00F11A87"/>
    <w:rsid w:val="00F12933"/>
    <w:rsid w:val="00F138A8"/>
    <w:rsid w:val="00F14781"/>
    <w:rsid w:val="00F1573B"/>
    <w:rsid w:val="00F161D6"/>
    <w:rsid w:val="00F167C6"/>
    <w:rsid w:val="00F17DF3"/>
    <w:rsid w:val="00F21A3E"/>
    <w:rsid w:val="00F22A23"/>
    <w:rsid w:val="00F22CD1"/>
    <w:rsid w:val="00F23C61"/>
    <w:rsid w:val="00F24309"/>
    <w:rsid w:val="00F25E07"/>
    <w:rsid w:val="00F3159B"/>
    <w:rsid w:val="00F31A14"/>
    <w:rsid w:val="00F40CDB"/>
    <w:rsid w:val="00F417D2"/>
    <w:rsid w:val="00F42E00"/>
    <w:rsid w:val="00F4345F"/>
    <w:rsid w:val="00F43DDF"/>
    <w:rsid w:val="00F44293"/>
    <w:rsid w:val="00F44309"/>
    <w:rsid w:val="00F46604"/>
    <w:rsid w:val="00F46A33"/>
    <w:rsid w:val="00F47E2E"/>
    <w:rsid w:val="00F50407"/>
    <w:rsid w:val="00F514C1"/>
    <w:rsid w:val="00F5199C"/>
    <w:rsid w:val="00F51EAE"/>
    <w:rsid w:val="00F52869"/>
    <w:rsid w:val="00F53D2E"/>
    <w:rsid w:val="00F605F2"/>
    <w:rsid w:val="00F62B44"/>
    <w:rsid w:val="00F62BB6"/>
    <w:rsid w:val="00F63067"/>
    <w:rsid w:val="00F63122"/>
    <w:rsid w:val="00F633EF"/>
    <w:rsid w:val="00F6344C"/>
    <w:rsid w:val="00F64187"/>
    <w:rsid w:val="00F66962"/>
    <w:rsid w:val="00F70DC1"/>
    <w:rsid w:val="00F71768"/>
    <w:rsid w:val="00F73C3B"/>
    <w:rsid w:val="00F73C81"/>
    <w:rsid w:val="00F75209"/>
    <w:rsid w:val="00F767B0"/>
    <w:rsid w:val="00F767F8"/>
    <w:rsid w:val="00F778C6"/>
    <w:rsid w:val="00F80A28"/>
    <w:rsid w:val="00F849F1"/>
    <w:rsid w:val="00F84AE8"/>
    <w:rsid w:val="00F8515E"/>
    <w:rsid w:val="00F861AC"/>
    <w:rsid w:val="00F87872"/>
    <w:rsid w:val="00F9069D"/>
    <w:rsid w:val="00F9137A"/>
    <w:rsid w:val="00F91961"/>
    <w:rsid w:val="00F91A33"/>
    <w:rsid w:val="00F9501F"/>
    <w:rsid w:val="00F95CF9"/>
    <w:rsid w:val="00F970AA"/>
    <w:rsid w:val="00F97509"/>
    <w:rsid w:val="00F97667"/>
    <w:rsid w:val="00FA0C5F"/>
    <w:rsid w:val="00FA18EB"/>
    <w:rsid w:val="00FA2027"/>
    <w:rsid w:val="00FA36B8"/>
    <w:rsid w:val="00FA3B12"/>
    <w:rsid w:val="00FA56E4"/>
    <w:rsid w:val="00FA5889"/>
    <w:rsid w:val="00FA642A"/>
    <w:rsid w:val="00FA6DB0"/>
    <w:rsid w:val="00FB1644"/>
    <w:rsid w:val="00FB1B16"/>
    <w:rsid w:val="00FB261B"/>
    <w:rsid w:val="00FB2EBC"/>
    <w:rsid w:val="00FB31A1"/>
    <w:rsid w:val="00FB3B81"/>
    <w:rsid w:val="00FB5134"/>
    <w:rsid w:val="00FB536E"/>
    <w:rsid w:val="00FB5A7E"/>
    <w:rsid w:val="00FB7A07"/>
    <w:rsid w:val="00FC0B84"/>
    <w:rsid w:val="00FC15F0"/>
    <w:rsid w:val="00FC2E16"/>
    <w:rsid w:val="00FC3ACF"/>
    <w:rsid w:val="00FC42E4"/>
    <w:rsid w:val="00FC636D"/>
    <w:rsid w:val="00FC7BDA"/>
    <w:rsid w:val="00FD01C2"/>
    <w:rsid w:val="00FD01D6"/>
    <w:rsid w:val="00FD0C92"/>
    <w:rsid w:val="00FD3602"/>
    <w:rsid w:val="00FD6D81"/>
    <w:rsid w:val="00FD77DA"/>
    <w:rsid w:val="00FE2198"/>
    <w:rsid w:val="00FE371A"/>
    <w:rsid w:val="00FE4C3F"/>
    <w:rsid w:val="00FE4DEB"/>
    <w:rsid w:val="00FE6521"/>
    <w:rsid w:val="00FF426A"/>
    <w:rsid w:val="00FF5466"/>
    <w:rsid w:val="00FF5793"/>
    <w:rsid w:val="00FF591D"/>
    <w:rsid w:val="00FF6CF4"/>
    <w:rsid w:val="00FF76D3"/>
  </w:rsids>
  <m:mathPr>
    <m:mathFont m:val="Cambria Math"/>
    <m:brkBin m:val="before"/>
    <m:brkBinSub m:val="--"/>
    <m:smallFrac m:val="0"/>
    <m:dispDef/>
    <m:lMargin m:val="0"/>
    <m:rMargin m:val="0"/>
    <m:defJc m:val="centerGroup"/>
    <m:wrapIndent m:val="1440"/>
    <m:intLim m:val="subSup"/>
    <m:naryLim m:val="undOvr"/>
  </m:mathPr>
  <w:themeFontLang w:val="es-CO"/>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84D2960"/>
  <w15:docId w15:val="{B98FEE41-FCC4-B94C-8EB5-BEF3E9C5B4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s-CO" w:eastAsia="es-CO" w:bidi="ar-SA"/>
      </w:rPr>
    </w:rPrDefault>
    <w:pPrDefault/>
  </w:docDefaults>
  <w:latentStyles w:defLockedState="0" w:defUIPriority="0" w:defSemiHidden="0" w:defUnhideWhenUsed="0" w:defQFormat="0" w:count="376">
    <w:lsdException w:name="heading 1" w:uiPriority="9"/>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iPriority="99"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lsdException w:name="Document Map" w:semiHidden="1" w:uiPriority="99"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rsid w:val="00C26AFB"/>
    <w:rPr>
      <w:rFonts w:ascii="Arial" w:hAnsi="Arial" w:cs="Arial"/>
      <w:sz w:val="22"/>
      <w:szCs w:val="22"/>
      <w:lang w:val="en-US" w:eastAsia="es-ES"/>
    </w:rPr>
  </w:style>
  <w:style w:type="paragraph" w:styleId="Heading1">
    <w:name w:val="heading 1"/>
    <w:basedOn w:val="Normal"/>
    <w:next w:val="Normal"/>
    <w:link w:val="Heading1Char"/>
    <w:autoRedefine/>
    <w:uiPriority w:val="9"/>
    <w:rsid w:val="00435E42"/>
    <w:pPr>
      <w:keepNext/>
      <w:keepLines/>
      <w:tabs>
        <w:tab w:val="left" w:pos="284"/>
      </w:tabs>
      <w:suppressAutoHyphens/>
      <w:overflowPunct w:val="0"/>
      <w:autoSpaceDE w:val="0"/>
      <w:autoSpaceDN w:val="0"/>
      <w:adjustRightInd w:val="0"/>
      <w:spacing w:after="140"/>
      <w:ind w:left="357" w:hanging="357"/>
      <w:textAlignment w:val="baseline"/>
      <w:outlineLvl w:val="0"/>
    </w:pPr>
    <w:rPr>
      <w:rFonts w:ascii="Futura Md BT" w:hAnsi="Futura Md BT"/>
    </w:rPr>
  </w:style>
  <w:style w:type="paragraph" w:styleId="Heading2">
    <w:name w:val="heading 2"/>
    <w:aliases w:val="Segundo orden"/>
    <w:basedOn w:val="Normal"/>
    <w:next w:val="Normal"/>
    <w:link w:val="Heading2Char"/>
    <w:rsid w:val="008A1C5B"/>
    <w:pPr>
      <w:keepNext/>
      <w:spacing w:before="240" w:after="60"/>
      <w:outlineLvl w:val="1"/>
    </w:pPr>
    <w:rPr>
      <w:rFonts w:cs="Times New Roman"/>
      <w:b/>
      <w:bCs/>
      <w:i/>
      <w:iCs/>
      <w:sz w:val="28"/>
      <w:szCs w:val="28"/>
      <w:lang w:eastAsia="en-US"/>
    </w:rPr>
  </w:style>
  <w:style w:type="paragraph" w:styleId="Heading3">
    <w:name w:val="heading 3"/>
    <w:basedOn w:val="Normal"/>
    <w:next w:val="Normal"/>
    <w:link w:val="Heading3Char"/>
    <w:rsid w:val="008A1C5B"/>
    <w:pPr>
      <w:keepNext/>
      <w:spacing w:before="240" w:after="60"/>
      <w:outlineLvl w:val="2"/>
    </w:pPr>
    <w:rPr>
      <w:b/>
      <w:bCs/>
      <w:sz w:val="26"/>
      <w:szCs w:val="26"/>
    </w:rPr>
  </w:style>
  <w:style w:type="paragraph" w:styleId="Heading4">
    <w:name w:val="heading 4"/>
    <w:basedOn w:val="Normal"/>
    <w:next w:val="Normal"/>
    <w:link w:val="Heading4Char"/>
    <w:rsid w:val="008A1C5B"/>
    <w:pPr>
      <w:keepNext/>
      <w:spacing w:before="240" w:after="60"/>
      <w:jc w:val="both"/>
      <w:outlineLvl w:val="3"/>
    </w:pPr>
    <w:rPr>
      <w:rFonts w:ascii="Times New Roman" w:hAnsi="Times New Roman" w:cs="Times New Roman"/>
      <w:b/>
      <w:bCs/>
      <w:sz w:val="28"/>
      <w:szCs w:val="28"/>
    </w:rPr>
  </w:style>
  <w:style w:type="paragraph" w:styleId="Heading5">
    <w:name w:val="heading 5"/>
    <w:basedOn w:val="Normal"/>
    <w:next w:val="Normal"/>
    <w:link w:val="Heading5Char"/>
    <w:rsid w:val="008A1C5B"/>
    <w:pPr>
      <w:spacing w:before="240" w:after="60"/>
      <w:jc w:val="both"/>
      <w:outlineLvl w:val="4"/>
    </w:pPr>
    <w:rPr>
      <w:rFonts w:ascii="Garamond" w:hAnsi="Garamond" w:cs="Times New Roman"/>
      <w:b/>
      <w:bCs/>
      <w:i/>
      <w:iCs/>
      <w:sz w:val="26"/>
      <w:szCs w:val="26"/>
    </w:rPr>
  </w:style>
  <w:style w:type="paragraph" w:styleId="Heading6">
    <w:name w:val="heading 6"/>
    <w:aliases w:val="Título de tabla"/>
    <w:basedOn w:val="Normal"/>
    <w:next w:val="Normal"/>
    <w:link w:val="Heading6Char"/>
    <w:rsid w:val="009313DC"/>
    <w:pPr>
      <w:keepNext/>
      <w:tabs>
        <w:tab w:val="num" w:pos="1152"/>
      </w:tabs>
      <w:ind w:left="1152" w:hanging="432"/>
      <w:jc w:val="center"/>
      <w:outlineLvl w:val="5"/>
    </w:pPr>
    <w:rPr>
      <w:b/>
      <w:bCs/>
      <w:snapToGrid w:val="0"/>
      <w:color w:val="000000"/>
      <w:sz w:val="14"/>
      <w:szCs w:val="14"/>
      <w:lang w:val="es-ES_tradnl"/>
    </w:rPr>
  </w:style>
  <w:style w:type="paragraph" w:styleId="Heading7">
    <w:name w:val="heading 7"/>
    <w:basedOn w:val="Normal"/>
    <w:next w:val="Normal"/>
    <w:link w:val="Heading7Char"/>
    <w:rsid w:val="007F5BAD"/>
    <w:pPr>
      <w:spacing w:before="240" w:after="60"/>
      <w:jc w:val="both"/>
      <w:outlineLvl w:val="6"/>
    </w:pPr>
    <w:rPr>
      <w:rFonts w:eastAsia="MS Mincho" w:cs="Times New Roman"/>
      <w:sz w:val="18"/>
      <w:szCs w:val="20"/>
      <w:lang w:eastAsia="en-US"/>
    </w:rPr>
  </w:style>
  <w:style w:type="paragraph" w:styleId="Heading8">
    <w:name w:val="heading 8"/>
    <w:basedOn w:val="Normal"/>
    <w:next w:val="Normal"/>
    <w:link w:val="Heading8Char"/>
    <w:rsid w:val="007F5BAD"/>
    <w:pPr>
      <w:spacing w:before="240" w:after="60"/>
      <w:jc w:val="both"/>
      <w:outlineLvl w:val="7"/>
    </w:pPr>
    <w:rPr>
      <w:rFonts w:eastAsia="MS Mincho" w:cs="Times New Roman"/>
      <w:i/>
      <w:sz w:val="18"/>
      <w:szCs w:val="20"/>
      <w:lang w:eastAsia="en-US"/>
    </w:rPr>
  </w:style>
  <w:style w:type="paragraph" w:styleId="Heading9">
    <w:name w:val="heading 9"/>
    <w:basedOn w:val="Normal"/>
    <w:next w:val="Normal"/>
    <w:link w:val="Heading9Char"/>
    <w:rsid w:val="007F5BAD"/>
    <w:pPr>
      <w:spacing w:before="240" w:after="60"/>
      <w:jc w:val="both"/>
      <w:outlineLvl w:val="8"/>
    </w:pPr>
    <w:rPr>
      <w:rFonts w:eastAsia="MS Mincho" w:cs="Times New Roman"/>
      <w:i/>
      <w:sz w:val="18"/>
      <w:szCs w:val="20"/>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EndnoteText">
    <w:name w:val="endnote text"/>
    <w:basedOn w:val="Normal"/>
    <w:semiHidden/>
    <w:rsid w:val="00D66FBD"/>
    <w:rPr>
      <w:sz w:val="20"/>
      <w:szCs w:val="20"/>
    </w:rPr>
  </w:style>
  <w:style w:type="character" w:styleId="EndnoteReference">
    <w:name w:val="endnote reference"/>
    <w:basedOn w:val="DefaultParagraphFont"/>
    <w:semiHidden/>
    <w:rsid w:val="00D66FBD"/>
    <w:rPr>
      <w:vertAlign w:val="superscript"/>
    </w:rPr>
  </w:style>
  <w:style w:type="paragraph" w:styleId="Header">
    <w:name w:val="header"/>
    <w:basedOn w:val="Normal"/>
    <w:link w:val="HeaderChar"/>
    <w:uiPriority w:val="99"/>
    <w:rsid w:val="008A1C5B"/>
    <w:pPr>
      <w:tabs>
        <w:tab w:val="center" w:pos="4419"/>
        <w:tab w:val="right" w:pos="8838"/>
      </w:tabs>
    </w:pPr>
  </w:style>
  <w:style w:type="character" w:customStyle="1" w:styleId="CarCar4">
    <w:name w:val="Car Car4"/>
    <w:basedOn w:val="DefaultParagraphFont"/>
    <w:rsid w:val="008A1C5B"/>
    <w:rPr>
      <w:rFonts w:ascii="Arial" w:hAnsi="Arial" w:cs="Arial"/>
      <w:noProof w:val="0"/>
      <w:sz w:val="22"/>
      <w:szCs w:val="22"/>
      <w:lang w:val="es-ES" w:eastAsia="es-ES"/>
    </w:rPr>
  </w:style>
  <w:style w:type="paragraph" w:styleId="Footer">
    <w:name w:val="footer"/>
    <w:basedOn w:val="Normal"/>
    <w:link w:val="FooterChar"/>
    <w:uiPriority w:val="99"/>
    <w:rsid w:val="00BF278D"/>
    <w:pPr>
      <w:tabs>
        <w:tab w:val="center" w:pos="4419"/>
        <w:tab w:val="right" w:pos="8838"/>
      </w:tabs>
      <w:jc w:val="both"/>
    </w:pPr>
    <w:rPr>
      <w:rFonts w:ascii="ZapfHumnst BT" w:hAnsi="ZapfHumnst BT"/>
      <w:sz w:val="16"/>
    </w:rPr>
  </w:style>
  <w:style w:type="character" w:customStyle="1" w:styleId="CarCar3">
    <w:name w:val="Car Car3"/>
    <w:basedOn w:val="DefaultParagraphFont"/>
    <w:rsid w:val="008A1C5B"/>
    <w:rPr>
      <w:rFonts w:ascii="Arial" w:hAnsi="Arial" w:cs="Arial"/>
      <w:noProof w:val="0"/>
      <w:sz w:val="22"/>
      <w:szCs w:val="22"/>
      <w:lang w:val="es-ES" w:eastAsia="es-ES"/>
    </w:rPr>
  </w:style>
  <w:style w:type="paragraph" w:styleId="BalloonText">
    <w:name w:val="Balloon Text"/>
    <w:basedOn w:val="Normal"/>
    <w:link w:val="BalloonTextChar"/>
    <w:uiPriority w:val="99"/>
    <w:rsid w:val="008A1C5B"/>
    <w:rPr>
      <w:rFonts w:ascii="Tahoma" w:hAnsi="Tahoma" w:cs="HOPHIM+Arial"/>
      <w:sz w:val="16"/>
      <w:szCs w:val="16"/>
    </w:rPr>
  </w:style>
  <w:style w:type="character" w:customStyle="1" w:styleId="CarCar2">
    <w:name w:val="Car Car2"/>
    <w:basedOn w:val="DefaultParagraphFont"/>
    <w:rsid w:val="008A1C5B"/>
    <w:rPr>
      <w:rFonts w:ascii="Tahoma" w:hAnsi="Tahoma" w:cs="HOPHIM+Arial"/>
      <w:noProof w:val="0"/>
      <w:sz w:val="16"/>
      <w:szCs w:val="16"/>
      <w:lang w:val="es-ES" w:eastAsia="es-ES"/>
    </w:rPr>
  </w:style>
  <w:style w:type="paragraph" w:styleId="FootnoteText">
    <w:name w:val="footnote text"/>
    <w:aliases w:val="Texto nota pie Car Car Car"/>
    <w:basedOn w:val="Normal"/>
    <w:link w:val="FootnoteTextChar"/>
    <w:rsid w:val="008A1C5B"/>
    <w:rPr>
      <w:sz w:val="20"/>
      <w:szCs w:val="20"/>
    </w:rPr>
  </w:style>
  <w:style w:type="character" w:customStyle="1" w:styleId="TextonotapieCarCarCarCarCar">
    <w:name w:val="Texto nota pie Car Car Car Car Car"/>
    <w:basedOn w:val="DefaultParagraphFont"/>
    <w:rsid w:val="008A1C5B"/>
    <w:rPr>
      <w:rFonts w:ascii="Arial" w:hAnsi="Arial" w:cs="Arial"/>
      <w:noProof w:val="0"/>
      <w:lang w:val="es-ES" w:eastAsia="es-ES"/>
    </w:rPr>
  </w:style>
  <w:style w:type="character" w:styleId="FootnoteReference">
    <w:name w:val="footnote reference"/>
    <w:basedOn w:val="DefaultParagraphFont"/>
    <w:rsid w:val="008A1C5B"/>
    <w:rPr>
      <w:vertAlign w:val="superscript"/>
    </w:rPr>
  </w:style>
  <w:style w:type="character" w:styleId="Hyperlink">
    <w:name w:val="Hyperlink"/>
    <w:basedOn w:val="DefaultParagraphFont"/>
    <w:uiPriority w:val="99"/>
    <w:rsid w:val="008A1C5B"/>
    <w:rPr>
      <w:color w:val="0000FF"/>
      <w:u w:val="single"/>
    </w:rPr>
  </w:style>
  <w:style w:type="paragraph" w:styleId="DocumentMap">
    <w:name w:val="Document Map"/>
    <w:basedOn w:val="Normal"/>
    <w:link w:val="DocumentMapChar"/>
    <w:uiPriority w:val="99"/>
    <w:semiHidden/>
    <w:rsid w:val="008A1C5B"/>
    <w:pPr>
      <w:shd w:val="clear" w:color="auto" w:fill="000080"/>
    </w:pPr>
    <w:rPr>
      <w:rFonts w:ascii="Tahoma" w:hAnsi="Tahoma" w:cs="HOPHIM+Arial"/>
      <w:sz w:val="20"/>
      <w:szCs w:val="20"/>
    </w:rPr>
  </w:style>
  <w:style w:type="paragraph" w:styleId="Caption">
    <w:name w:val="caption"/>
    <w:basedOn w:val="Normal"/>
    <w:next w:val="Normal"/>
    <w:link w:val="CaptionChar"/>
    <w:uiPriority w:val="35"/>
    <w:rsid w:val="008A1C5B"/>
    <w:pPr>
      <w:keepNext/>
      <w:jc w:val="center"/>
    </w:pPr>
    <w:rPr>
      <w:rFonts w:ascii="Garamond" w:hAnsi="Garamond"/>
      <w:b/>
      <w:sz w:val="20"/>
      <w:szCs w:val="20"/>
      <w:lang w:val="es-CO"/>
    </w:rPr>
  </w:style>
  <w:style w:type="character" w:customStyle="1" w:styleId="CarCar8">
    <w:name w:val="Car Car8"/>
    <w:basedOn w:val="DefaultParagraphFont"/>
    <w:rsid w:val="008A1C5B"/>
    <w:rPr>
      <w:rFonts w:ascii="Arial" w:hAnsi="Arial" w:cs="Arial"/>
      <w:b/>
      <w:bCs/>
      <w:i/>
      <w:iCs/>
      <w:noProof w:val="0"/>
      <w:sz w:val="28"/>
      <w:szCs w:val="28"/>
      <w:lang w:val="es-ES" w:eastAsia="en-US"/>
    </w:rPr>
  </w:style>
  <w:style w:type="character" w:customStyle="1" w:styleId="CarCar7">
    <w:name w:val="Car Car7"/>
    <w:basedOn w:val="DefaultParagraphFont"/>
    <w:rsid w:val="008A1C5B"/>
    <w:rPr>
      <w:rFonts w:ascii="Arial" w:hAnsi="Arial" w:cs="Arial"/>
      <w:b/>
      <w:bCs/>
      <w:noProof w:val="0"/>
      <w:sz w:val="26"/>
      <w:szCs w:val="26"/>
      <w:lang w:val="es-ES" w:eastAsia="es-ES"/>
    </w:rPr>
  </w:style>
  <w:style w:type="character" w:customStyle="1" w:styleId="CarCar6">
    <w:name w:val="Car Car6"/>
    <w:basedOn w:val="DefaultParagraphFont"/>
    <w:rsid w:val="008A1C5B"/>
    <w:rPr>
      <w:b/>
      <w:bCs/>
      <w:noProof w:val="0"/>
      <w:sz w:val="28"/>
      <w:szCs w:val="28"/>
      <w:lang w:val="es-ES" w:eastAsia="es-ES"/>
    </w:rPr>
  </w:style>
  <w:style w:type="character" w:customStyle="1" w:styleId="CarCar5">
    <w:name w:val="Car Car5"/>
    <w:basedOn w:val="DefaultParagraphFont"/>
    <w:rsid w:val="008A1C5B"/>
    <w:rPr>
      <w:rFonts w:ascii="Garamond" w:hAnsi="Garamond"/>
      <w:b/>
      <w:bCs/>
      <w:i/>
      <w:iCs/>
      <w:noProof w:val="0"/>
      <w:sz w:val="26"/>
      <w:szCs w:val="26"/>
      <w:lang w:val="es-ES" w:eastAsia="es-ES"/>
    </w:rPr>
  </w:style>
  <w:style w:type="paragraph" w:styleId="BodyText3">
    <w:name w:val="Body Text 3"/>
    <w:basedOn w:val="Normal"/>
    <w:link w:val="BodyText3Char"/>
    <w:rsid w:val="008A1C5B"/>
    <w:pPr>
      <w:spacing w:after="120"/>
      <w:jc w:val="both"/>
    </w:pPr>
    <w:rPr>
      <w:rFonts w:ascii="Garamond" w:hAnsi="Garamond" w:cs="Times New Roman"/>
      <w:sz w:val="16"/>
      <w:szCs w:val="16"/>
    </w:rPr>
  </w:style>
  <w:style w:type="character" w:customStyle="1" w:styleId="CarCar1">
    <w:name w:val="Car Car1"/>
    <w:basedOn w:val="DefaultParagraphFont"/>
    <w:rsid w:val="008A1C5B"/>
    <w:rPr>
      <w:rFonts w:ascii="Garamond" w:hAnsi="Garamond"/>
      <w:noProof w:val="0"/>
      <w:sz w:val="16"/>
      <w:szCs w:val="16"/>
      <w:lang w:val="es-ES" w:eastAsia="es-ES"/>
    </w:rPr>
  </w:style>
  <w:style w:type="paragraph" w:customStyle="1" w:styleId="Default">
    <w:name w:val="Default"/>
    <w:rsid w:val="008A1C5B"/>
    <w:pPr>
      <w:autoSpaceDE w:val="0"/>
      <w:autoSpaceDN w:val="0"/>
      <w:adjustRightInd w:val="0"/>
    </w:pPr>
    <w:rPr>
      <w:rFonts w:ascii="HOPHIM+Arial" w:hAnsi="HOPHIM+Arial" w:cs="MMOHLX+RotisSansSerif"/>
      <w:color w:val="000000"/>
      <w:sz w:val="24"/>
      <w:szCs w:val="24"/>
      <w:lang w:val="es-ES" w:eastAsia="es-ES"/>
    </w:rPr>
  </w:style>
  <w:style w:type="character" w:styleId="PageNumber">
    <w:name w:val="page number"/>
    <w:basedOn w:val="DefaultParagraphFont"/>
    <w:rsid w:val="008A1C5B"/>
  </w:style>
  <w:style w:type="paragraph" w:customStyle="1" w:styleId="EstiloTtulo212ptSinCursivaJustificadoIzquierda0cm">
    <w:name w:val="Estilo Título 2 + 12 pt Sin Cursiva Justificado Izquierda:  0 cm..."/>
    <w:basedOn w:val="Heading2"/>
    <w:autoRedefine/>
    <w:rsid w:val="008A1C5B"/>
    <w:pPr>
      <w:spacing w:before="0" w:after="0"/>
      <w:jc w:val="both"/>
    </w:pPr>
    <w:rPr>
      <w:rFonts w:ascii="Garamond" w:hAnsi="Garamond"/>
      <w:i w:val="0"/>
      <w:iCs w:val="0"/>
      <w:kern w:val="32"/>
      <w:sz w:val="24"/>
      <w:szCs w:val="20"/>
      <w:lang w:eastAsia="es-ES"/>
    </w:rPr>
  </w:style>
  <w:style w:type="paragraph" w:customStyle="1" w:styleId="p2">
    <w:name w:val="p2"/>
    <w:basedOn w:val="Normal"/>
    <w:rsid w:val="008A1C5B"/>
    <w:pPr>
      <w:tabs>
        <w:tab w:val="left" w:pos="440"/>
      </w:tabs>
      <w:spacing w:line="580" w:lineRule="atLeast"/>
      <w:jc w:val="both"/>
    </w:pPr>
    <w:rPr>
      <w:rFonts w:ascii="Times New Roman" w:hAnsi="Times New Roman" w:cs="Times New Roman"/>
      <w:sz w:val="24"/>
      <w:szCs w:val="20"/>
      <w:lang w:val="es-ES_tradnl" w:eastAsia="en-US"/>
    </w:rPr>
  </w:style>
  <w:style w:type="paragraph" w:customStyle="1" w:styleId="Herramientas">
    <w:name w:val="Herramientas"/>
    <w:basedOn w:val="Normal"/>
    <w:rsid w:val="008A1C5B"/>
    <w:pPr>
      <w:numPr>
        <w:numId w:val="1"/>
      </w:numPr>
    </w:pPr>
    <w:rPr>
      <w:rFonts w:ascii="Times New Roman" w:hAnsi="Times New Roman" w:cs="Times New Roman"/>
      <w:sz w:val="24"/>
      <w:szCs w:val="24"/>
      <w:lang w:val="es-CO"/>
    </w:rPr>
  </w:style>
  <w:style w:type="paragraph" w:styleId="ListParagraph">
    <w:name w:val="List Paragraph"/>
    <w:basedOn w:val="Normal"/>
    <w:rsid w:val="008A1C5B"/>
    <w:pPr>
      <w:spacing w:after="200" w:line="276" w:lineRule="auto"/>
      <w:ind w:left="720"/>
      <w:contextualSpacing/>
    </w:pPr>
    <w:rPr>
      <w:rFonts w:ascii="Calibri" w:eastAsia="Calibri" w:hAnsi="Calibri" w:cs="Times New Roman"/>
    </w:rPr>
  </w:style>
  <w:style w:type="paragraph" w:customStyle="1" w:styleId="Pa7">
    <w:name w:val="Pa7"/>
    <w:basedOn w:val="Normal"/>
    <w:next w:val="Normal"/>
    <w:rsid w:val="008A1C5B"/>
    <w:pPr>
      <w:autoSpaceDE w:val="0"/>
      <w:autoSpaceDN w:val="0"/>
      <w:adjustRightInd w:val="0"/>
      <w:spacing w:line="241" w:lineRule="atLeast"/>
    </w:pPr>
    <w:rPr>
      <w:rFonts w:ascii="MMOHLX+RotisSansSerif" w:eastAsia="Calibri" w:hAnsi="MMOHLX+RotisSansSerif" w:cs="Times New Roman"/>
      <w:sz w:val="24"/>
      <w:szCs w:val="24"/>
      <w:lang w:eastAsia="en-US"/>
    </w:rPr>
  </w:style>
  <w:style w:type="character" w:customStyle="1" w:styleId="A4">
    <w:name w:val="A4"/>
    <w:rsid w:val="008A1C5B"/>
    <w:rPr>
      <w:rFonts w:cs="Arial Rounded MT Bold"/>
      <w:color w:val="000000"/>
      <w:sz w:val="22"/>
      <w:szCs w:val="22"/>
    </w:rPr>
  </w:style>
  <w:style w:type="paragraph" w:customStyle="1" w:styleId="EstiloJustificadoInterlineado15lneas">
    <w:name w:val="Estilo Justificado Interlineado:  15 líneas"/>
    <w:basedOn w:val="Normal"/>
    <w:rsid w:val="008A1C5B"/>
    <w:pPr>
      <w:spacing w:line="360" w:lineRule="auto"/>
      <w:jc w:val="both"/>
    </w:pPr>
    <w:rPr>
      <w:rFonts w:ascii="Garamond" w:hAnsi="Garamond" w:cs="Times New Roman"/>
      <w:szCs w:val="20"/>
      <w:lang w:val="es-CO"/>
    </w:rPr>
  </w:style>
  <w:style w:type="paragraph" w:customStyle="1" w:styleId="EstiloTtulo1Interlineado15lneas">
    <w:name w:val="Estilo Título 1 + Interlineado:  15 líneas"/>
    <w:basedOn w:val="Heading1"/>
    <w:rsid w:val="008A1C5B"/>
    <w:pPr>
      <w:tabs>
        <w:tab w:val="num" w:pos="360"/>
      </w:tabs>
      <w:spacing w:before="120" w:after="240"/>
      <w:ind w:left="360" w:hanging="360"/>
    </w:pPr>
    <w:rPr>
      <w:bCs/>
    </w:rPr>
  </w:style>
  <w:style w:type="paragraph" w:styleId="BodyText">
    <w:name w:val="Body Text"/>
    <w:basedOn w:val="Normal"/>
    <w:link w:val="BodyTextChar"/>
    <w:rsid w:val="008A1C5B"/>
    <w:pPr>
      <w:spacing w:after="120"/>
    </w:pPr>
    <w:rPr>
      <w:rFonts w:ascii="Garamond" w:hAnsi="Garamond" w:cs="Times New Roman"/>
      <w:lang w:eastAsia="en-US"/>
    </w:rPr>
  </w:style>
  <w:style w:type="character" w:customStyle="1" w:styleId="CarCar">
    <w:name w:val="Car Car"/>
    <w:basedOn w:val="DefaultParagraphFont"/>
    <w:rsid w:val="008A1C5B"/>
    <w:rPr>
      <w:rFonts w:ascii="Garamond" w:hAnsi="Garamond"/>
      <w:noProof w:val="0"/>
      <w:sz w:val="22"/>
      <w:szCs w:val="22"/>
      <w:lang w:val="es-ES" w:eastAsia="en-US"/>
    </w:rPr>
  </w:style>
  <w:style w:type="paragraph" w:customStyle="1" w:styleId="EstiloArialNarrowNegritaJustificado">
    <w:name w:val="Estilo Arial Narrow Negrita Justificado"/>
    <w:basedOn w:val="Normal"/>
    <w:rsid w:val="008A1C5B"/>
    <w:pPr>
      <w:numPr>
        <w:numId w:val="2"/>
      </w:numPr>
      <w:jc w:val="both"/>
    </w:pPr>
    <w:rPr>
      <w:rFonts w:ascii="Arial Rounded MT Bold" w:hAnsi="Arial Rounded MT Bold" w:cs="Times New Roman"/>
      <w:b/>
      <w:bCs/>
      <w:sz w:val="28"/>
      <w:szCs w:val="20"/>
      <w:lang w:eastAsia="en-US"/>
    </w:rPr>
  </w:style>
  <w:style w:type="character" w:styleId="FollowedHyperlink">
    <w:name w:val="FollowedHyperlink"/>
    <w:basedOn w:val="DefaultParagraphFont"/>
    <w:rsid w:val="008A1C5B"/>
    <w:rPr>
      <w:color w:val="800080"/>
      <w:u w:val="single"/>
    </w:rPr>
  </w:style>
  <w:style w:type="character" w:styleId="CommentReference">
    <w:name w:val="annotation reference"/>
    <w:basedOn w:val="DefaultParagraphFont"/>
    <w:uiPriority w:val="99"/>
    <w:rsid w:val="00EA0DD7"/>
    <w:rPr>
      <w:sz w:val="16"/>
      <w:szCs w:val="16"/>
    </w:rPr>
  </w:style>
  <w:style w:type="paragraph" w:styleId="CommentText">
    <w:name w:val="annotation text"/>
    <w:basedOn w:val="Normal"/>
    <w:link w:val="CommentTextChar"/>
    <w:uiPriority w:val="99"/>
    <w:rsid w:val="00EA0DD7"/>
    <w:rPr>
      <w:rFonts w:ascii="Times New Roman" w:hAnsi="Times New Roman" w:cs="Times New Roman"/>
      <w:sz w:val="20"/>
      <w:szCs w:val="20"/>
    </w:rPr>
  </w:style>
  <w:style w:type="character" w:customStyle="1" w:styleId="FooterChar">
    <w:name w:val="Footer Char"/>
    <w:basedOn w:val="DefaultParagraphFont"/>
    <w:link w:val="Footer"/>
    <w:uiPriority w:val="99"/>
    <w:rsid w:val="00BF278D"/>
    <w:rPr>
      <w:rFonts w:ascii="ZapfHumnst BT" w:hAnsi="ZapfHumnst BT" w:cs="Arial"/>
      <w:sz w:val="16"/>
      <w:szCs w:val="22"/>
      <w:lang w:val="es-ES" w:eastAsia="es-ES" w:bidi="ar-SA"/>
    </w:rPr>
  </w:style>
  <w:style w:type="paragraph" w:customStyle="1" w:styleId="Text">
    <w:name w:val="Text"/>
    <w:basedOn w:val="Normal"/>
    <w:rsid w:val="005139FF"/>
    <w:pPr>
      <w:widowControl w:val="0"/>
      <w:autoSpaceDE w:val="0"/>
      <w:autoSpaceDN w:val="0"/>
      <w:spacing w:line="252" w:lineRule="auto"/>
      <w:ind w:firstLine="202"/>
      <w:jc w:val="both"/>
    </w:pPr>
    <w:rPr>
      <w:rFonts w:ascii="Times New Roman" w:hAnsi="Times New Roman" w:cs="Times New Roman"/>
      <w:sz w:val="20"/>
      <w:szCs w:val="20"/>
      <w:lang w:eastAsia="en-US"/>
    </w:rPr>
  </w:style>
  <w:style w:type="paragraph" w:customStyle="1" w:styleId="Equation">
    <w:name w:val="Equation"/>
    <w:basedOn w:val="Normal"/>
    <w:next w:val="Normal"/>
    <w:rsid w:val="005139FF"/>
    <w:pPr>
      <w:widowControl w:val="0"/>
      <w:tabs>
        <w:tab w:val="right" w:pos="5040"/>
      </w:tabs>
      <w:autoSpaceDE w:val="0"/>
      <w:autoSpaceDN w:val="0"/>
      <w:spacing w:line="252" w:lineRule="auto"/>
      <w:jc w:val="both"/>
    </w:pPr>
    <w:rPr>
      <w:rFonts w:ascii="Times New Roman" w:hAnsi="Times New Roman" w:cs="Times New Roman"/>
      <w:sz w:val="20"/>
      <w:szCs w:val="20"/>
      <w:lang w:eastAsia="en-US"/>
    </w:rPr>
  </w:style>
  <w:style w:type="table" w:styleId="TableGrid">
    <w:name w:val="Table Grid"/>
    <w:basedOn w:val="TableNormal"/>
    <w:uiPriority w:val="59"/>
    <w:rsid w:val="005139FF"/>
    <w:pPr>
      <w:autoSpaceDE w:val="0"/>
      <w:autoSpaceDN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Head">
    <w:name w:val="Reference Head"/>
    <w:basedOn w:val="Heading1"/>
    <w:rsid w:val="00E20DC4"/>
    <w:pPr>
      <w:spacing w:after="80"/>
      <w:ind w:left="0" w:firstLine="0"/>
    </w:pPr>
    <w:rPr>
      <w:rFonts w:ascii="Times New Roman" w:hAnsi="Times New Roman"/>
      <w:b/>
      <w:smallCaps/>
      <w:kern w:val="28"/>
      <w:sz w:val="20"/>
      <w:lang w:val="es-ES" w:eastAsia="en-US"/>
    </w:rPr>
  </w:style>
  <w:style w:type="paragraph" w:styleId="BodyText2">
    <w:name w:val="Body Text 2"/>
    <w:basedOn w:val="Normal"/>
    <w:rsid w:val="006A5DF8"/>
    <w:pPr>
      <w:spacing w:after="120" w:line="480" w:lineRule="auto"/>
    </w:pPr>
  </w:style>
  <w:style w:type="paragraph" w:customStyle="1" w:styleId="Firstparagraph">
    <w:name w:val="First paragraph"/>
    <w:basedOn w:val="Normal"/>
    <w:next w:val="Normal"/>
    <w:rsid w:val="006A5DF8"/>
    <w:pPr>
      <w:overflowPunct w:val="0"/>
      <w:autoSpaceDE w:val="0"/>
      <w:autoSpaceDN w:val="0"/>
      <w:adjustRightInd w:val="0"/>
      <w:spacing w:line="260" w:lineRule="exact"/>
      <w:jc w:val="both"/>
      <w:textAlignment w:val="baseline"/>
    </w:pPr>
    <w:rPr>
      <w:rFonts w:ascii="Times New Roman" w:hAnsi="Times New Roman" w:cs="Times New Roman"/>
      <w:sz w:val="24"/>
      <w:szCs w:val="20"/>
    </w:rPr>
  </w:style>
  <w:style w:type="paragraph" w:customStyle="1" w:styleId="Tabletext">
    <w:name w:val="Table text"/>
    <w:basedOn w:val="Normal"/>
    <w:link w:val="TabletextCar"/>
    <w:rsid w:val="006A5DF8"/>
    <w:pPr>
      <w:overflowPunct w:val="0"/>
      <w:autoSpaceDE w:val="0"/>
      <w:autoSpaceDN w:val="0"/>
      <w:adjustRightInd w:val="0"/>
      <w:spacing w:line="220" w:lineRule="exact"/>
      <w:textAlignment w:val="baseline"/>
    </w:pPr>
    <w:rPr>
      <w:rFonts w:ascii="Times New Roman" w:hAnsi="Times New Roman" w:cs="Times New Roman"/>
      <w:sz w:val="20"/>
      <w:szCs w:val="20"/>
    </w:rPr>
  </w:style>
  <w:style w:type="character" w:customStyle="1" w:styleId="TabletextCar">
    <w:name w:val="Table text Car"/>
    <w:basedOn w:val="DefaultParagraphFont"/>
    <w:link w:val="Tabletext"/>
    <w:rsid w:val="006A5DF8"/>
    <w:rPr>
      <w:lang w:val="en-US" w:eastAsia="es-ES" w:bidi="ar-SA"/>
    </w:rPr>
  </w:style>
  <w:style w:type="paragraph" w:styleId="BodyTextIndent">
    <w:name w:val="Body Text Indent"/>
    <w:basedOn w:val="Normal"/>
    <w:link w:val="BodyTextIndentChar"/>
    <w:rsid w:val="00340DDF"/>
    <w:pPr>
      <w:spacing w:after="120"/>
      <w:ind w:left="283"/>
    </w:pPr>
  </w:style>
  <w:style w:type="character" w:customStyle="1" w:styleId="BodyTextIndentChar">
    <w:name w:val="Body Text Indent Char"/>
    <w:basedOn w:val="DefaultParagraphFont"/>
    <w:link w:val="BodyTextIndent"/>
    <w:rsid w:val="00340DDF"/>
    <w:rPr>
      <w:rFonts w:ascii="Arial" w:hAnsi="Arial" w:cs="Arial"/>
      <w:sz w:val="22"/>
      <w:szCs w:val="22"/>
      <w:lang w:val="es-ES" w:eastAsia="es-ES"/>
    </w:rPr>
  </w:style>
  <w:style w:type="paragraph" w:styleId="BodyTextIndent2">
    <w:name w:val="Body Text Indent 2"/>
    <w:basedOn w:val="Normal"/>
    <w:link w:val="BodyTextIndent2Char"/>
    <w:rsid w:val="00340DDF"/>
    <w:pPr>
      <w:widowControl w:val="0"/>
      <w:spacing w:after="120" w:line="480" w:lineRule="auto"/>
      <w:ind w:left="283"/>
      <w:jc w:val="both"/>
    </w:pPr>
    <w:rPr>
      <w:rFonts w:ascii="Times New Roman" w:hAnsi="Times New Roman" w:cs="Times New Roman"/>
      <w:sz w:val="24"/>
      <w:szCs w:val="20"/>
      <w:lang w:val="en-GB" w:eastAsia="en-US"/>
    </w:rPr>
  </w:style>
  <w:style w:type="character" w:customStyle="1" w:styleId="BodyTextIndent2Char">
    <w:name w:val="Body Text Indent 2 Char"/>
    <w:basedOn w:val="DefaultParagraphFont"/>
    <w:link w:val="BodyTextIndent2"/>
    <w:rsid w:val="00340DDF"/>
    <w:rPr>
      <w:sz w:val="24"/>
      <w:lang w:val="en-GB"/>
    </w:rPr>
  </w:style>
  <w:style w:type="character" w:customStyle="1" w:styleId="CommentTextChar">
    <w:name w:val="Comment Text Char"/>
    <w:basedOn w:val="DefaultParagraphFont"/>
    <w:link w:val="CommentText"/>
    <w:uiPriority w:val="99"/>
    <w:rsid w:val="00FB2EBC"/>
    <w:rPr>
      <w:lang w:val="es-ES" w:eastAsia="es-ES"/>
    </w:rPr>
  </w:style>
  <w:style w:type="character" w:customStyle="1" w:styleId="FootnoteTextChar">
    <w:name w:val="Footnote Text Char"/>
    <w:aliases w:val="Texto nota pie Car Car Car Char"/>
    <w:basedOn w:val="DefaultParagraphFont"/>
    <w:link w:val="FootnoteText"/>
    <w:rsid w:val="00FB2EBC"/>
    <w:rPr>
      <w:rFonts w:ascii="Arial" w:hAnsi="Arial" w:cs="Arial"/>
      <w:lang w:val="es-ES" w:eastAsia="es-ES"/>
    </w:rPr>
  </w:style>
  <w:style w:type="paragraph" w:customStyle="1" w:styleId="Textoindependiente21">
    <w:name w:val="Texto independiente 21"/>
    <w:basedOn w:val="Normal"/>
    <w:rsid w:val="00565387"/>
    <w:pPr>
      <w:spacing w:line="300" w:lineRule="auto"/>
      <w:jc w:val="center"/>
    </w:pPr>
    <w:rPr>
      <w:rFonts w:ascii="Century Gothic" w:hAnsi="Century Gothic" w:cs="Times New Roman"/>
      <w:b/>
      <w:sz w:val="23"/>
      <w:szCs w:val="20"/>
      <w:lang w:eastAsia="fr-FR"/>
    </w:rPr>
  </w:style>
  <w:style w:type="paragraph" w:customStyle="1" w:styleId="Textoindependiente31">
    <w:name w:val="Texto independiente 31"/>
    <w:basedOn w:val="Normal"/>
    <w:rsid w:val="00565387"/>
    <w:pPr>
      <w:spacing w:line="300" w:lineRule="auto"/>
      <w:jc w:val="both"/>
    </w:pPr>
    <w:rPr>
      <w:rFonts w:ascii="Century Gothic" w:hAnsi="Century Gothic" w:cs="Times New Roman"/>
      <w:sz w:val="23"/>
      <w:szCs w:val="20"/>
      <w:lang w:eastAsia="fr-FR"/>
    </w:rPr>
  </w:style>
  <w:style w:type="paragraph" w:customStyle="1" w:styleId="NormalENIEF">
    <w:name w:val="Normal ENIEF"/>
    <w:rsid w:val="0004537E"/>
    <w:pPr>
      <w:widowControl w:val="0"/>
      <w:jc w:val="both"/>
    </w:pPr>
    <w:rPr>
      <w:sz w:val="22"/>
      <w:lang w:val="en-US" w:eastAsia="es-ES"/>
    </w:rPr>
  </w:style>
  <w:style w:type="character" w:customStyle="1" w:styleId="BodyText3Char">
    <w:name w:val="Body Text 3 Char"/>
    <w:basedOn w:val="DefaultParagraphFont"/>
    <w:link w:val="BodyText3"/>
    <w:rsid w:val="003F7B96"/>
    <w:rPr>
      <w:rFonts w:ascii="Garamond" w:hAnsi="Garamond"/>
      <w:sz w:val="16"/>
      <w:szCs w:val="16"/>
      <w:lang w:val="es-ES" w:eastAsia="es-ES"/>
    </w:rPr>
  </w:style>
  <w:style w:type="paragraph" w:styleId="NoSpacing">
    <w:name w:val="No Spacing"/>
    <w:basedOn w:val="Normal"/>
    <w:uiPriority w:val="1"/>
    <w:rsid w:val="002358D0"/>
    <w:pPr>
      <w:spacing w:before="100" w:beforeAutospacing="1" w:after="100" w:afterAutospacing="1"/>
    </w:pPr>
    <w:rPr>
      <w:rFonts w:ascii="Times New Roman" w:hAnsi="Times New Roman" w:cs="Times New Roman"/>
      <w:sz w:val="24"/>
      <w:szCs w:val="24"/>
      <w:lang w:eastAsia="en-US"/>
    </w:rPr>
  </w:style>
  <w:style w:type="character" w:customStyle="1" w:styleId="FootnoteCharacters">
    <w:name w:val="Footnote Characters"/>
    <w:basedOn w:val="DefaultParagraphFont"/>
    <w:rsid w:val="00252F6D"/>
    <w:rPr>
      <w:vertAlign w:val="superscript"/>
    </w:rPr>
  </w:style>
  <w:style w:type="paragraph" w:styleId="NormalWeb">
    <w:name w:val="Normal (Web)"/>
    <w:basedOn w:val="Normal"/>
    <w:uiPriority w:val="99"/>
    <w:rsid w:val="00252F6D"/>
    <w:pPr>
      <w:spacing w:before="100" w:beforeAutospacing="1" w:after="100" w:afterAutospacing="1"/>
    </w:pPr>
    <w:rPr>
      <w:rFonts w:ascii="Arial Unicode MS" w:eastAsia="Arial Unicode MS" w:hAnsi="Arial Unicode MS" w:cs="Arial Unicode MS"/>
      <w:sz w:val="24"/>
      <w:szCs w:val="24"/>
      <w:lang w:eastAsia="en-US"/>
    </w:rPr>
  </w:style>
  <w:style w:type="character" w:customStyle="1" w:styleId="Heading6Char">
    <w:name w:val="Heading 6 Char"/>
    <w:aliases w:val="Título de tabla Char"/>
    <w:basedOn w:val="DefaultParagraphFont"/>
    <w:link w:val="Heading6"/>
    <w:rsid w:val="009313DC"/>
    <w:rPr>
      <w:rFonts w:ascii="Arial" w:hAnsi="Arial" w:cs="Arial"/>
      <w:b/>
      <w:bCs/>
      <w:snapToGrid w:val="0"/>
      <w:color w:val="000000"/>
      <w:sz w:val="14"/>
      <w:szCs w:val="14"/>
      <w:lang w:val="es-ES_tradnl" w:eastAsia="es-ES"/>
    </w:rPr>
  </w:style>
  <w:style w:type="paragraph" w:styleId="Title">
    <w:name w:val="Title"/>
    <w:basedOn w:val="Normal"/>
    <w:link w:val="TitleChar"/>
    <w:uiPriority w:val="10"/>
    <w:rsid w:val="009313DC"/>
    <w:pPr>
      <w:jc w:val="center"/>
    </w:pPr>
    <w:rPr>
      <w:b/>
      <w:bCs/>
      <w:sz w:val="20"/>
      <w:szCs w:val="20"/>
      <w:lang w:val="es-ES_tradnl"/>
    </w:rPr>
  </w:style>
  <w:style w:type="character" w:customStyle="1" w:styleId="TitleChar">
    <w:name w:val="Title Char"/>
    <w:basedOn w:val="DefaultParagraphFont"/>
    <w:link w:val="Title"/>
    <w:uiPriority w:val="10"/>
    <w:rsid w:val="009313DC"/>
    <w:rPr>
      <w:rFonts w:ascii="Arial" w:hAnsi="Arial" w:cs="Arial"/>
      <w:b/>
      <w:bCs/>
      <w:lang w:val="es-ES_tradnl" w:eastAsia="es-ES"/>
    </w:rPr>
  </w:style>
  <w:style w:type="paragraph" w:customStyle="1" w:styleId="Textodenotaalfinal">
    <w:name w:val="Texto de nota al final"/>
    <w:basedOn w:val="Normal"/>
    <w:rsid w:val="009313DC"/>
    <w:pPr>
      <w:widowControl w:val="0"/>
      <w:jc w:val="both"/>
    </w:pPr>
    <w:rPr>
      <w:rFonts w:ascii="Courier New" w:hAnsi="Courier New" w:cs="Courier New"/>
      <w:snapToGrid w:val="0"/>
      <w:sz w:val="24"/>
      <w:szCs w:val="24"/>
      <w:lang w:val="es-ES_tradnl"/>
    </w:rPr>
  </w:style>
  <w:style w:type="character" w:customStyle="1" w:styleId="BalloonTextChar">
    <w:name w:val="Balloon Text Char"/>
    <w:basedOn w:val="DefaultParagraphFont"/>
    <w:link w:val="BalloonText"/>
    <w:uiPriority w:val="99"/>
    <w:rsid w:val="009313DC"/>
    <w:rPr>
      <w:rFonts w:ascii="Tahoma" w:hAnsi="Tahoma" w:cs="HOPHIM+Arial"/>
      <w:sz w:val="16"/>
      <w:szCs w:val="16"/>
      <w:lang w:val="es-ES" w:eastAsia="es-ES"/>
    </w:rPr>
  </w:style>
  <w:style w:type="character" w:customStyle="1" w:styleId="Heading1Char">
    <w:name w:val="Heading 1 Char"/>
    <w:basedOn w:val="DefaultParagraphFont"/>
    <w:link w:val="Heading1"/>
    <w:uiPriority w:val="9"/>
    <w:rsid w:val="00EF226A"/>
    <w:rPr>
      <w:rFonts w:ascii="Futura Md BT" w:hAnsi="Futura Md BT" w:cs="Arial"/>
      <w:sz w:val="22"/>
      <w:szCs w:val="22"/>
      <w:lang w:eastAsia="es-ES"/>
    </w:rPr>
  </w:style>
  <w:style w:type="paragraph" w:styleId="Bibliography">
    <w:name w:val="Bibliography"/>
    <w:basedOn w:val="Normal"/>
    <w:next w:val="Normal"/>
    <w:uiPriority w:val="37"/>
    <w:unhideWhenUsed/>
    <w:rsid w:val="00EF226A"/>
    <w:pPr>
      <w:autoSpaceDE w:val="0"/>
      <w:autoSpaceDN w:val="0"/>
      <w:adjustRightInd w:val="0"/>
    </w:pPr>
    <w:rPr>
      <w:rFonts w:ascii="Times New Roman" w:eastAsia="Calibri" w:hAnsi="Times New Roman" w:cs="Times New Roman"/>
      <w:sz w:val="24"/>
      <w:szCs w:val="24"/>
    </w:rPr>
  </w:style>
  <w:style w:type="paragraph" w:styleId="CommentSubject">
    <w:name w:val="annotation subject"/>
    <w:basedOn w:val="CommentText"/>
    <w:next w:val="CommentText"/>
    <w:link w:val="CommentSubjectChar"/>
    <w:uiPriority w:val="99"/>
    <w:unhideWhenUsed/>
    <w:rsid w:val="00EF226A"/>
    <w:pPr>
      <w:autoSpaceDE w:val="0"/>
      <w:autoSpaceDN w:val="0"/>
      <w:adjustRightInd w:val="0"/>
    </w:pPr>
    <w:rPr>
      <w:rFonts w:eastAsia="Calibri"/>
      <w:b/>
      <w:bCs/>
    </w:rPr>
  </w:style>
  <w:style w:type="character" w:customStyle="1" w:styleId="CommentSubjectChar">
    <w:name w:val="Comment Subject Char"/>
    <w:basedOn w:val="CommentTextChar"/>
    <w:link w:val="CommentSubject"/>
    <w:uiPriority w:val="99"/>
    <w:rsid w:val="00EF226A"/>
    <w:rPr>
      <w:rFonts w:eastAsia="Calibri"/>
      <w:b/>
      <w:bCs/>
      <w:lang w:val="es-ES" w:eastAsia="es-ES"/>
    </w:rPr>
  </w:style>
  <w:style w:type="character" w:customStyle="1" w:styleId="HeaderChar">
    <w:name w:val="Header Char"/>
    <w:basedOn w:val="DefaultParagraphFont"/>
    <w:link w:val="Header"/>
    <w:uiPriority w:val="99"/>
    <w:rsid w:val="00EF226A"/>
    <w:rPr>
      <w:rFonts w:ascii="Arial" w:hAnsi="Arial" w:cs="Arial"/>
      <w:sz w:val="22"/>
      <w:szCs w:val="22"/>
      <w:lang w:val="es-ES" w:eastAsia="es-ES"/>
    </w:rPr>
  </w:style>
  <w:style w:type="table" w:styleId="LightShading-Accent3">
    <w:name w:val="Light Shading Accent 3"/>
    <w:basedOn w:val="TableNormal"/>
    <w:uiPriority w:val="60"/>
    <w:rsid w:val="00EF226A"/>
    <w:rPr>
      <w:rFonts w:ascii="Calibri" w:eastAsia="Calibri" w:hAnsi="Calibri"/>
      <w:color w:val="76923C"/>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Cuadrculaclara-nfasis11">
    <w:name w:val="Cuadrícula clara - Énfasis 11"/>
    <w:basedOn w:val="TableNormal"/>
    <w:uiPriority w:val="62"/>
    <w:rsid w:val="00EF226A"/>
    <w:rPr>
      <w:rFonts w:ascii="Calibri" w:eastAsia="Calibri" w:hAnsi="Calibri"/>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character" w:customStyle="1" w:styleId="hit">
    <w:name w:val="hit"/>
    <w:basedOn w:val="DefaultParagraphFont"/>
    <w:rsid w:val="00EF226A"/>
  </w:style>
  <w:style w:type="character" w:styleId="Strong">
    <w:name w:val="Strong"/>
    <w:basedOn w:val="DefaultParagraphFont"/>
    <w:uiPriority w:val="22"/>
    <w:rsid w:val="00EF226A"/>
    <w:rPr>
      <w:b/>
      <w:bCs/>
    </w:rPr>
  </w:style>
  <w:style w:type="character" w:customStyle="1" w:styleId="style101">
    <w:name w:val="style101"/>
    <w:basedOn w:val="DefaultParagraphFont"/>
    <w:rsid w:val="00EE3CAE"/>
    <w:rPr>
      <w:b/>
      <w:bCs/>
      <w:sz w:val="18"/>
      <w:szCs w:val="18"/>
    </w:rPr>
  </w:style>
  <w:style w:type="paragraph" w:customStyle="1" w:styleId="Textogrfica">
    <w:name w:val="Texto gráfica"/>
    <w:basedOn w:val="Normal"/>
    <w:autoRedefine/>
    <w:rsid w:val="0016790D"/>
    <w:pPr>
      <w:tabs>
        <w:tab w:val="center" w:pos="-5268"/>
        <w:tab w:val="center" w:pos="-5244"/>
        <w:tab w:val="left" w:pos="-4679"/>
      </w:tabs>
      <w:jc w:val="center"/>
    </w:pPr>
    <w:rPr>
      <w:rFonts w:ascii="Garamond" w:hAnsi="Garamond" w:cs="Times New Roman"/>
      <w:sz w:val="16"/>
      <w:szCs w:val="16"/>
      <w:lang w:eastAsia="es-CO"/>
    </w:rPr>
  </w:style>
  <w:style w:type="character" w:customStyle="1" w:styleId="Heading3Char">
    <w:name w:val="Heading 3 Char"/>
    <w:basedOn w:val="DefaultParagraphFont"/>
    <w:link w:val="Heading3"/>
    <w:rsid w:val="00526AAB"/>
    <w:rPr>
      <w:rFonts w:ascii="Arial" w:hAnsi="Arial" w:cs="Arial"/>
      <w:b/>
      <w:bCs/>
      <w:sz w:val="26"/>
      <w:szCs w:val="26"/>
      <w:lang w:val="es-ES" w:eastAsia="es-ES"/>
    </w:rPr>
  </w:style>
  <w:style w:type="character" w:customStyle="1" w:styleId="DocumentMapChar">
    <w:name w:val="Document Map Char"/>
    <w:basedOn w:val="DefaultParagraphFont"/>
    <w:link w:val="DocumentMap"/>
    <w:uiPriority w:val="99"/>
    <w:semiHidden/>
    <w:rsid w:val="00526AAB"/>
    <w:rPr>
      <w:rFonts w:ascii="Tahoma" w:hAnsi="Tahoma" w:cs="HOPHIM+Arial"/>
      <w:shd w:val="clear" w:color="auto" w:fill="000080"/>
      <w:lang w:val="es-ES" w:eastAsia="es-ES"/>
    </w:rPr>
  </w:style>
  <w:style w:type="character" w:customStyle="1" w:styleId="BodyTextChar">
    <w:name w:val="Body Text Char"/>
    <w:basedOn w:val="DefaultParagraphFont"/>
    <w:link w:val="BodyText"/>
    <w:rsid w:val="00526AAB"/>
    <w:rPr>
      <w:rFonts w:ascii="Garamond" w:hAnsi="Garamond"/>
      <w:sz w:val="22"/>
      <w:szCs w:val="22"/>
      <w:lang w:val="es-ES"/>
    </w:rPr>
  </w:style>
  <w:style w:type="character" w:customStyle="1" w:styleId="a">
    <w:name w:val="a"/>
    <w:basedOn w:val="DefaultParagraphFont"/>
    <w:rsid w:val="00526AAB"/>
  </w:style>
  <w:style w:type="character" w:customStyle="1" w:styleId="CaptionChar">
    <w:name w:val="Caption Char"/>
    <w:basedOn w:val="DefaultParagraphFont"/>
    <w:link w:val="Caption"/>
    <w:rsid w:val="009325B6"/>
    <w:rPr>
      <w:rFonts w:ascii="Garamond" w:hAnsi="Garamond" w:cs="Arial"/>
      <w:b/>
      <w:lang w:val="es-CO" w:eastAsia="es-ES"/>
    </w:rPr>
  </w:style>
  <w:style w:type="paragraph" w:customStyle="1" w:styleId="Normal1">
    <w:name w:val="Normal1"/>
    <w:basedOn w:val="Normal"/>
    <w:rsid w:val="009325B6"/>
    <w:pPr>
      <w:tabs>
        <w:tab w:val="left" w:pos="-28"/>
      </w:tabs>
      <w:spacing w:line="360" w:lineRule="auto"/>
    </w:pPr>
    <w:rPr>
      <w:rFonts w:cs="Times New Roman"/>
    </w:rPr>
  </w:style>
  <w:style w:type="paragraph" w:customStyle="1" w:styleId="normalAllex">
    <w:name w:val="normal Allex"/>
    <w:basedOn w:val="Normal"/>
    <w:rsid w:val="00221D7B"/>
    <w:pPr>
      <w:tabs>
        <w:tab w:val="left" w:pos="-28"/>
      </w:tabs>
      <w:spacing w:line="360" w:lineRule="auto"/>
    </w:pPr>
    <w:rPr>
      <w:rFonts w:cs="Times New Roman"/>
    </w:rPr>
  </w:style>
  <w:style w:type="paragraph" w:customStyle="1" w:styleId="TableTitle">
    <w:name w:val="Table Title"/>
    <w:basedOn w:val="Normal"/>
    <w:rsid w:val="00CE36BB"/>
    <w:pPr>
      <w:autoSpaceDE w:val="0"/>
      <w:autoSpaceDN w:val="0"/>
      <w:jc w:val="center"/>
    </w:pPr>
    <w:rPr>
      <w:rFonts w:ascii="Times New Roman" w:eastAsia="SimSun" w:hAnsi="Times New Roman" w:cs="Times New Roman"/>
      <w:smallCaps/>
      <w:sz w:val="16"/>
      <w:szCs w:val="16"/>
      <w:lang w:eastAsia="en-US"/>
    </w:rPr>
  </w:style>
  <w:style w:type="paragraph" w:customStyle="1" w:styleId="TCTableBody">
    <w:name w:val="TC_Table_Body"/>
    <w:basedOn w:val="Normal"/>
    <w:rsid w:val="002E2BBF"/>
    <w:pPr>
      <w:spacing w:after="240" w:line="200" w:lineRule="exact"/>
      <w:jc w:val="both"/>
    </w:pPr>
    <w:rPr>
      <w:rFonts w:ascii="Times" w:hAnsi="Times" w:cs="Times New Roman"/>
      <w:sz w:val="18"/>
      <w:szCs w:val="20"/>
      <w:lang w:eastAsia="pt-BR"/>
    </w:rPr>
  </w:style>
  <w:style w:type="character" w:customStyle="1" w:styleId="EquationCaption">
    <w:name w:val="_Equation Caption"/>
    <w:rsid w:val="007147D9"/>
  </w:style>
  <w:style w:type="paragraph" w:customStyle="1" w:styleId="XCIIPTextonormal">
    <w:name w:val="XCIIP Texto normal"/>
    <w:basedOn w:val="BodyText2"/>
    <w:rsid w:val="00C30B67"/>
    <w:pPr>
      <w:keepNext/>
      <w:autoSpaceDE w:val="0"/>
      <w:autoSpaceDN w:val="0"/>
      <w:adjustRightInd w:val="0"/>
      <w:spacing w:before="120" w:after="0" w:line="240" w:lineRule="auto"/>
      <w:jc w:val="both"/>
    </w:pPr>
    <w:rPr>
      <w:color w:val="000000"/>
      <w:szCs w:val="24"/>
    </w:rPr>
  </w:style>
  <w:style w:type="character" w:customStyle="1" w:styleId="XCIIPPrimernivelCar">
    <w:name w:val="XCIIP Primer nivel Car"/>
    <w:basedOn w:val="DefaultParagraphFont"/>
    <w:rsid w:val="00C30B67"/>
    <w:rPr>
      <w:rFonts w:ascii="Arial" w:hAnsi="Arial" w:cs="Arial"/>
      <w:b/>
      <w:bCs/>
      <w:color w:val="000000"/>
      <w:sz w:val="24"/>
      <w:szCs w:val="28"/>
      <w:lang w:val="en-GB" w:eastAsia="es-ES" w:bidi="ar-SA"/>
    </w:rPr>
  </w:style>
  <w:style w:type="character" w:customStyle="1" w:styleId="apple-style-span">
    <w:name w:val="apple-style-span"/>
    <w:basedOn w:val="DefaultParagraphFont"/>
    <w:rsid w:val="0001074D"/>
  </w:style>
  <w:style w:type="paragraph" w:customStyle="1" w:styleId="PiedeTabla">
    <w:name w:val="Pie de Tabla"/>
    <w:basedOn w:val="Normal"/>
    <w:rsid w:val="008D1217"/>
    <w:pPr>
      <w:ind w:left="284" w:hanging="284"/>
      <w:jc w:val="both"/>
    </w:pPr>
    <w:rPr>
      <w:rFonts w:ascii="Times New Roman" w:hAnsi="Times New Roman" w:cs="Times New Roman"/>
      <w:sz w:val="20"/>
      <w:szCs w:val="20"/>
      <w:lang w:val="es-ES_tradnl"/>
    </w:rPr>
  </w:style>
  <w:style w:type="paragraph" w:customStyle="1" w:styleId="EstiloPiedeTabla11ptIzquierda0cmSangrafrancesa0">
    <w:name w:val="Estilo Pie de Tabla + 11 pt Izquierda:  0 cm Sangría francesa:  0...."/>
    <w:basedOn w:val="Normal"/>
    <w:rsid w:val="008D1217"/>
    <w:pPr>
      <w:ind w:left="426" w:hanging="426"/>
      <w:jc w:val="both"/>
    </w:pPr>
    <w:rPr>
      <w:rFonts w:ascii="Times New Roman" w:hAnsi="Times New Roman" w:cs="Times New Roman"/>
      <w:sz w:val="18"/>
      <w:szCs w:val="20"/>
      <w:lang w:val="es-ES_tradnl"/>
    </w:rPr>
  </w:style>
  <w:style w:type="paragraph" w:customStyle="1" w:styleId="TituloFigura">
    <w:name w:val="Titulo Figura"/>
    <w:basedOn w:val="Normal"/>
    <w:link w:val="TituloFiguraCarCar"/>
    <w:autoRedefine/>
    <w:rsid w:val="008D1217"/>
    <w:pPr>
      <w:jc w:val="center"/>
    </w:pPr>
    <w:rPr>
      <w:b/>
      <w:sz w:val="20"/>
      <w:szCs w:val="18"/>
      <w:lang w:val="es-MX"/>
    </w:rPr>
  </w:style>
  <w:style w:type="character" w:customStyle="1" w:styleId="TituloFiguraCarCar">
    <w:name w:val="Titulo Figura Car Car"/>
    <w:basedOn w:val="DefaultParagraphFont"/>
    <w:link w:val="TituloFigura"/>
    <w:rsid w:val="008D1217"/>
    <w:rPr>
      <w:rFonts w:ascii="Arial" w:hAnsi="Arial" w:cs="Arial"/>
      <w:b/>
      <w:szCs w:val="18"/>
      <w:lang w:val="es-MX" w:eastAsia="es-ES"/>
    </w:rPr>
  </w:style>
  <w:style w:type="paragraph" w:customStyle="1" w:styleId="ecxmsonormal">
    <w:name w:val="ecxmsonormal"/>
    <w:basedOn w:val="Normal"/>
    <w:rsid w:val="000A202D"/>
    <w:pPr>
      <w:spacing w:after="324"/>
    </w:pPr>
    <w:rPr>
      <w:rFonts w:ascii="Times New Roman" w:hAnsi="Times New Roman" w:cs="Times New Roman"/>
      <w:sz w:val="24"/>
      <w:szCs w:val="24"/>
      <w:lang w:val="es-CO" w:eastAsia="es-CO"/>
    </w:rPr>
  </w:style>
  <w:style w:type="character" w:customStyle="1" w:styleId="Heading7Char">
    <w:name w:val="Heading 7 Char"/>
    <w:basedOn w:val="DefaultParagraphFont"/>
    <w:link w:val="Heading7"/>
    <w:rsid w:val="007F5BAD"/>
    <w:rPr>
      <w:rFonts w:ascii="Arial" w:eastAsia="MS Mincho" w:hAnsi="Arial"/>
      <w:sz w:val="18"/>
      <w:lang w:val="en-US" w:eastAsia="en-US"/>
    </w:rPr>
  </w:style>
  <w:style w:type="character" w:customStyle="1" w:styleId="Heading8Char">
    <w:name w:val="Heading 8 Char"/>
    <w:basedOn w:val="DefaultParagraphFont"/>
    <w:link w:val="Heading8"/>
    <w:rsid w:val="007F5BAD"/>
    <w:rPr>
      <w:rFonts w:ascii="Arial" w:eastAsia="MS Mincho" w:hAnsi="Arial"/>
      <w:i/>
      <w:sz w:val="18"/>
      <w:lang w:val="en-US" w:eastAsia="en-US"/>
    </w:rPr>
  </w:style>
  <w:style w:type="character" w:customStyle="1" w:styleId="Heading9Char">
    <w:name w:val="Heading 9 Char"/>
    <w:basedOn w:val="DefaultParagraphFont"/>
    <w:link w:val="Heading9"/>
    <w:rsid w:val="007F5BAD"/>
    <w:rPr>
      <w:rFonts w:ascii="Arial" w:eastAsia="MS Mincho" w:hAnsi="Arial"/>
      <w:i/>
      <w:sz w:val="18"/>
      <w:lang w:val="en-US" w:eastAsia="en-US"/>
    </w:rPr>
  </w:style>
  <w:style w:type="character" w:customStyle="1" w:styleId="Heading2Char">
    <w:name w:val="Heading 2 Char"/>
    <w:aliases w:val="Segundo orden Char"/>
    <w:link w:val="Heading2"/>
    <w:rsid w:val="007F5BAD"/>
    <w:rPr>
      <w:rFonts w:ascii="Arial" w:hAnsi="Arial" w:cs="Arial"/>
      <w:b/>
      <w:bCs/>
      <w:i/>
      <w:iCs/>
      <w:sz w:val="28"/>
      <w:szCs w:val="28"/>
      <w:lang w:val="es-ES" w:eastAsia="en-US"/>
    </w:rPr>
  </w:style>
  <w:style w:type="character" w:customStyle="1" w:styleId="Heading4Char">
    <w:name w:val="Heading 4 Char"/>
    <w:link w:val="Heading4"/>
    <w:rsid w:val="007F5BAD"/>
    <w:rPr>
      <w:b/>
      <w:bCs/>
      <w:sz w:val="28"/>
      <w:szCs w:val="28"/>
      <w:lang w:val="es-ES" w:eastAsia="es-ES"/>
    </w:rPr>
  </w:style>
  <w:style w:type="character" w:customStyle="1" w:styleId="Heading5Char">
    <w:name w:val="Heading 5 Char"/>
    <w:link w:val="Heading5"/>
    <w:rsid w:val="007F5BAD"/>
    <w:rPr>
      <w:rFonts w:ascii="Garamond" w:hAnsi="Garamond"/>
      <w:b/>
      <w:bCs/>
      <w:i/>
      <w:iCs/>
      <w:sz w:val="26"/>
      <w:szCs w:val="26"/>
      <w:lang w:val="es-ES" w:eastAsia="es-ES"/>
    </w:rPr>
  </w:style>
  <w:style w:type="paragraph" w:customStyle="1" w:styleId="Listavistosa-nfasis11">
    <w:name w:val="Lista vistosa - Énfasis 11"/>
    <w:basedOn w:val="Normal"/>
    <w:uiPriority w:val="34"/>
    <w:rsid w:val="007F5BAD"/>
    <w:pPr>
      <w:spacing w:after="80"/>
      <w:ind w:left="708"/>
      <w:jc w:val="both"/>
    </w:pPr>
    <w:rPr>
      <w:rFonts w:ascii="Times New Roman" w:eastAsia="MS Mincho" w:hAnsi="Times New Roman" w:cs="Times New Roman"/>
      <w:sz w:val="18"/>
      <w:szCs w:val="20"/>
      <w:lang w:eastAsia="en-US"/>
    </w:rPr>
  </w:style>
  <w:style w:type="paragraph" w:styleId="ListNumber3">
    <w:name w:val="List Number 3"/>
    <w:basedOn w:val="Normal"/>
    <w:uiPriority w:val="99"/>
    <w:unhideWhenUsed/>
    <w:rsid w:val="007F5BAD"/>
    <w:pPr>
      <w:numPr>
        <w:numId w:val="22"/>
      </w:numPr>
      <w:spacing w:after="200" w:line="276" w:lineRule="auto"/>
      <w:contextualSpacing/>
    </w:pPr>
    <w:rPr>
      <w:rFonts w:ascii="Calibri" w:eastAsia="Calibri" w:hAnsi="Calibri" w:cs="Times New Roman"/>
      <w:lang w:val="es-CO" w:eastAsia="en-US"/>
    </w:rPr>
  </w:style>
  <w:style w:type="character" w:customStyle="1" w:styleId="textonavy1">
    <w:name w:val="texto_navy1"/>
    <w:rsid w:val="007F5BAD"/>
    <w:rPr>
      <w:color w:val="000080"/>
    </w:rPr>
  </w:style>
  <w:style w:type="character" w:customStyle="1" w:styleId="hps">
    <w:name w:val="hps"/>
    <w:basedOn w:val="DefaultParagraphFont"/>
    <w:rsid w:val="007F5BAD"/>
  </w:style>
  <w:style w:type="paragraph" w:customStyle="1" w:styleId="Titulocaptulo">
    <w:name w:val="Titulo capítulo"/>
    <w:basedOn w:val="Normal"/>
    <w:link w:val="TitulocaptuloCar"/>
    <w:rsid w:val="007F5BAD"/>
    <w:pPr>
      <w:spacing w:before="200" w:after="140"/>
      <w:jc w:val="both"/>
    </w:pPr>
    <w:rPr>
      <w:rFonts w:ascii="Futura Md BT" w:hAnsi="Futura Md BT"/>
    </w:rPr>
  </w:style>
  <w:style w:type="paragraph" w:customStyle="1" w:styleId="Subttulocaptulo">
    <w:name w:val="Subtítulo capítulo"/>
    <w:basedOn w:val="Normal"/>
    <w:link w:val="SubttulocaptuloCar"/>
    <w:rsid w:val="0046049D"/>
    <w:pPr>
      <w:spacing w:after="140"/>
      <w:jc w:val="both"/>
    </w:pPr>
    <w:rPr>
      <w:rFonts w:ascii="Futura Md BT" w:hAnsi="Futura Md BT"/>
      <w:b/>
      <w:i/>
      <w:sz w:val="18"/>
      <w:szCs w:val="17"/>
      <w:lang w:val="en-GB"/>
    </w:rPr>
  </w:style>
  <w:style w:type="character" w:customStyle="1" w:styleId="TitulocaptuloCar">
    <w:name w:val="Titulo capítulo Car"/>
    <w:basedOn w:val="DefaultParagraphFont"/>
    <w:link w:val="Titulocaptulo"/>
    <w:rsid w:val="007F5BAD"/>
    <w:rPr>
      <w:rFonts w:ascii="Futura Md BT" w:hAnsi="Futura Md BT" w:cs="Arial"/>
      <w:sz w:val="22"/>
      <w:szCs w:val="22"/>
      <w:lang w:val="en-US" w:eastAsia="es-ES"/>
    </w:rPr>
  </w:style>
  <w:style w:type="character" w:customStyle="1" w:styleId="SubttulocaptuloCar">
    <w:name w:val="Subtítulo capítulo Car"/>
    <w:basedOn w:val="DefaultParagraphFont"/>
    <w:link w:val="Subttulocaptulo"/>
    <w:rsid w:val="0046049D"/>
    <w:rPr>
      <w:rFonts w:ascii="Futura Md BT" w:hAnsi="Futura Md BT" w:cs="Arial"/>
      <w:b/>
      <w:i/>
      <w:sz w:val="18"/>
      <w:szCs w:val="17"/>
      <w:lang w:val="en-GB" w:eastAsia="es-ES"/>
    </w:rPr>
  </w:style>
  <w:style w:type="paragraph" w:customStyle="1" w:styleId="SpanishTitle">
    <w:name w:val="Spanish Title"/>
    <w:basedOn w:val="Normal"/>
    <w:link w:val="SpanishTitleCar"/>
    <w:qFormat/>
    <w:rsid w:val="00E1472A"/>
    <w:pPr>
      <w:jc w:val="center"/>
    </w:pPr>
    <w:rPr>
      <w:rFonts w:ascii="Century Schoolbook" w:hAnsi="Century Schoolbook" w:cs="Times New Roman"/>
      <w:b/>
      <w:bCs/>
      <w:sz w:val="26"/>
      <w:szCs w:val="26"/>
      <w:lang w:val="es-CO"/>
    </w:rPr>
  </w:style>
  <w:style w:type="paragraph" w:customStyle="1" w:styleId="TitleSpanish">
    <w:name w:val="Title (Spanish)"/>
    <w:basedOn w:val="Normal"/>
    <w:link w:val="TitleSpanishCar"/>
    <w:rsid w:val="00E36539"/>
    <w:pPr>
      <w:jc w:val="center"/>
    </w:pPr>
    <w:rPr>
      <w:rFonts w:ascii="Century Schoolbook" w:hAnsi="Century Schoolbook" w:cs="Times New Roman"/>
      <w:b/>
      <w:bCs/>
      <w:sz w:val="26"/>
      <w:szCs w:val="26"/>
      <w:lang w:val="es-CO"/>
    </w:rPr>
  </w:style>
  <w:style w:type="character" w:customStyle="1" w:styleId="SpanishTitleCar">
    <w:name w:val="Spanish Title Car"/>
    <w:basedOn w:val="DefaultParagraphFont"/>
    <w:link w:val="SpanishTitle"/>
    <w:rsid w:val="00E1472A"/>
    <w:rPr>
      <w:rFonts w:ascii="Century Schoolbook" w:hAnsi="Century Schoolbook"/>
      <w:b/>
      <w:bCs/>
      <w:sz w:val="26"/>
      <w:szCs w:val="26"/>
      <w:lang w:eastAsia="es-ES"/>
    </w:rPr>
  </w:style>
  <w:style w:type="paragraph" w:customStyle="1" w:styleId="Author">
    <w:name w:val="Author"/>
    <w:basedOn w:val="Normal"/>
    <w:link w:val="AuthorCar"/>
    <w:qFormat/>
    <w:rsid w:val="00E1472A"/>
    <w:pPr>
      <w:jc w:val="center"/>
    </w:pPr>
    <w:rPr>
      <w:rFonts w:ascii="Century Schoolbook" w:hAnsi="Century Schoolbook"/>
      <w:iCs/>
      <w:sz w:val="20"/>
      <w:szCs w:val="18"/>
    </w:rPr>
  </w:style>
  <w:style w:type="character" w:customStyle="1" w:styleId="TitleSpanishCar">
    <w:name w:val="Title (Spanish) Car"/>
    <w:basedOn w:val="DefaultParagraphFont"/>
    <w:link w:val="TitleSpanish"/>
    <w:rsid w:val="00E36539"/>
    <w:rPr>
      <w:rFonts w:ascii="Century Schoolbook" w:hAnsi="Century Schoolbook"/>
      <w:b/>
      <w:bCs/>
      <w:sz w:val="26"/>
      <w:szCs w:val="26"/>
      <w:lang w:eastAsia="es-ES"/>
    </w:rPr>
  </w:style>
  <w:style w:type="paragraph" w:customStyle="1" w:styleId="ResumenandAbstracttitles">
    <w:name w:val="Resumen and Abstract titles"/>
    <w:basedOn w:val="Normal"/>
    <w:link w:val="ResumenandAbstracttitlesCar"/>
    <w:rsid w:val="0021670E"/>
    <w:pPr>
      <w:spacing w:after="140"/>
      <w:outlineLvl w:val="0"/>
    </w:pPr>
    <w:rPr>
      <w:rFonts w:ascii="Futura Md BT" w:hAnsi="Futura Md BT"/>
      <w:sz w:val="18"/>
      <w:szCs w:val="18"/>
    </w:rPr>
  </w:style>
  <w:style w:type="character" w:customStyle="1" w:styleId="AuthorCar">
    <w:name w:val="Author Car"/>
    <w:basedOn w:val="DefaultParagraphFont"/>
    <w:link w:val="Author"/>
    <w:rsid w:val="00E1472A"/>
    <w:rPr>
      <w:rFonts w:ascii="Century Schoolbook" w:hAnsi="Century Schoolbook" w:cs="Arial"/>
      <w:iCs/>
      <w:szCs w:val="18"/>
      <w:lang w:val="es-ES" w:eastAsia="es-ES"/>
    </w:rPr>
  </w:style>
  <w:style w:type="paragraph" w:customStyle="1" w:styleId="Abstractandkeywordsfont">
    <w:name w:val="Abstract and keywords font"/>
    <w:basedOn w:val="Normal"/>
    <w:link w:val="AbstractandkeywordsfontCar"/>
    <w:rsid w:val="00E36539"/>
    <w:pPr>
      <w:spacing w:before="140" w:line="220" w:lineRule="exact"/>
      <w:jc w:val="both"/>
    </w:pPr>
    <w:rPr>
      <w:rFonts w:ascii="Century Gothic" w:hAnsi="Century Gothic"/>
      <w:spacing w:val="-2"/>
      <w:sz w:val="18"/>
      <w:szCs w:val="19"/>
      <w:lang w:bidi="en-US"/>
    </w:rPr>
  </w:style>
  <w:style w:type="character" w:customStyle="1" w:styleId="ResumenandAbstracttitlesCar">
    <w:name w:val="Resumen and Abstract titles Car"/>
    <w:basedOn w:val="DefaultParagraphFont"/>
    <w:link w:val="ResumenandAbstracttitles"/>
    <w:rsid w:val="0021670E"/>
    <w:rPr>
      <w:rFonts w:ascii="Futura Md BT" w:hAnsi="Futura Md BT" w:cs="Arial"/>
      <w:sz w:val="18"/>
      <w:szCs w:val="18"/>
      <w:lang w:val="es-ES" w:eastAsia="es-ES"/>
    </w:rPr>
  </w:style>
  <w:style w:type="paragraph" w:customStyle="1" w:styleId="PalabrasClaveandkeywordtitles">
    <w:name w:val="Palabras Clave and keyword titles"/>
    <w:basedOn w:val="Normal"/>
    <w:link w:val="PalabrasClaveandkeywordtitlesCar"/>
    <w:rsid w:val="0021670E"/>
    <w:pPr>
      <w:spacing w:before="140" w:line="220" w:lineRule="exact"/>
      <w:jc w:val="both"/>
    </w:pPr>
    <w:rPr>
      <w:rFonts w:ascii="Futura Lt BT" w:hAnsi="Futura Lt BT"/>
      <w:b/>
      <w:spacing w:val="-4"/>
      <w:sz w:val="19"/>
      <w:szCs w:val="19"/>
      <w:lang w:val="es-CO"/>
    </w:rPr>
  </w:style>
  <w:style w:type="character" w:customStyle="1" w:styleId="AbstractandkeywordsfontCar">
    <w:name w:val="Abstract and keywords font Car"/>
    <w:basedOn w:val="DefaultParagraphFont"/>
    <w:link w:val="Abstractandkeywordsfont"/>
    <w:rsid w:val="00E36539"/>
    <w:rPr>
      <w:rFonts w:ascii="Century Gothic" w:hAnsi="Century Gothic" w:cs="Arial"/>
      <w:spacing w:val="-2"/>
      <w:sz w:val="18"/>
      <w:szCs w:val="19"/>
      <w:lang w:val="en-US" w:eastAsia="es-ES" w:bidi="en-US"/>
    </w:rPr>
  </w:style>
  <w:style w:type="paragraph" w:customStyle="1" w:styleId="DATES">
    <w:name w:val="DATES"/>
    <w:basedOn w:val="Normal"/>
    <w:link w:val="DATESCar"/>
    <w:rsid w:val="006A35AD"/>
    <w:rPr>
      <w:rFonts w:ascii="Century Gothic" w:hAnsi="Century Gothic"/>
      <w:b/>
      <w:sz w:val="16"/>
      <w:szCs w:val="16"/>
    </w:rPr>
  </w:style>
  <w:style w:type="character" w:customStyle="1" w:styleId="PalabrasClaveandkeywordtitlesCar">
    <w:name w:val="Palabras Clave and keyword titles Car"/>
    <w:basedOn w:val="DefaultParagraphFont"/>
    <w:link w:val="PalabrasClaveandkeywordtitles"/>
    <w:rsid w:val="0021670E"/>
    <w:rPr>
      <w:rFonts w:ascii="Futura Lt BT" w:hAnsi="Futura Lt BT" w:cs="Arial"/>
      <w:b/>
      <w:spacing w:val="-4"/>
      <w:sz w:val="19"/>
      <w:szCs w:val="19"/>
      <w:lang w:eastAsia="es-ES"/>
    </w:rPr>
  </w:style>
  <w:style w:type="paragraph" w:customStyle="1" w:styleId="Normal10">
    <w:name w:val="Normal1"/>
    <w:basedOn w:val="Normal"/>
    <w:link w:val="NormalCar"/>
    <w:rsid w:val="00E36539"/>
    <w:pPr>
      <w:spacing w:after="140"/>
      <w:jc w:val="both"/>
    </w:pPr>
    <w:rPr>
      <w:rFonts w:ascii="Gill Sans MT" w:hAnsi="Gill Sans MT"/>
      <w:sz w:val="17"/>
      <w:szCs w:val="17"/>
    </w:rPr>
  </w:style>
  <w:style w:type="character" w:customStyle="1" w:styleId="DATESCar">
    <w:name w:val="DATES Car"/>
    <w:basedOn w:val="DefaultParagraphFont"/>
    <w:link w:val="DATES"/>
    <w:rsid w:val="006A35AD"/>
    <w:rPr>
      <w:rFonts w:ascii="Century Gothic" w:hAnsi="Century Gothic" w:cs="Arial"/>
      <w:b/>
      <w:sz w:val="16"/>
      <w:szCs w:val="16"/>
      <w:lang w:val="en-US" w:eastAsia="es-ES"/>
    </w:rPr>
  </w:style>
  <w:style w:type="paragraph" w:customStyle="1" w:styleId="Sub-section">
    <w:name w:val="Sub - section"/>
    <w:basedOn w:val="Normal"/>
    <w:link w:val="Sub-sectionCar"/>
    <w:rsid w:val="0046049D"/>
    <w:pPr>
      <w:spacing w:after="140"/>
      <w:jc w:val="both"/>
    </w:pPr>
    <w:rPr>
      <w:rFonts w:ascii="Gill Sans MT" w:hAnsi="Gill Sans MT"/>
      <w:i/>
      <w:sz w:val="17"/>
      <w:szCs w:val="17"/>
      <w:lang w:val="es-CO"/>
    </w:rPr>
  </w:style>
  <w:style w:type="character" w:customStyle="1" w:styleId="NormalCar">
    <w:name w:val="Normal Car"/>
    <w:basedOn w:val="DefaultParagraphFont"/>
    <w:link w:val="Normal10"/>
    <w:rsid w:val="00E36539"/>
    <w:rPr>
      <w:rFonts w:ascii="Gill Sans MT" w:hAnsi="Gill Sans MT" w:cs="Arial"/>
      <w:sz w:val="17"/>
      <w:szCs w:val="17"/>
      <w:lang w:val="en-US" w:eastAsia="es-ES"/>
    </w:rPr>
  </w:style>
  <w:style w:type="paragraph" w:customStyle="1" w:styleId="Tablesandfigures">
    <w:name w:val="Tables and figures"/>
    <w:basedOn w:val="Normal"/>
    <w:link w:val="TablesandfiguresCar"/>
    <w:rsid w:val="00117EB8"/>
    <w:pPr>
      <w:spacing w:after="140"/>
      <w:jc w:val="both"/>
    </w:pPr>
    <w:rPr>
      <w:rFonts w:ascii="Futura Md BT" w:hAnsi="Futura Md BT"/>
      <w:sz w:val="14"/>
      <w:szCs w:val="14"/>
    </w:rPr>
  </w:style>
  <w:style w:type="character" w:customStyle="1" w:styleId="Sub-sectionCar">
    <w:name w:val="Sub - section Car"/>
    <w:basedOn w:val="DefaultParagraphFont"/>
    <w:link w:val="Sub-section"/>
    <w:rsid w:val="0046049D"/>
    <w:rPr>
      <w:rFonts w:ascii="Gill Sans MT" w:hAnsi="Gill Sans MT" w:cs="Arial"/>
      <w:i/>
      <w:sz w:val="17"/>
      <w:szCs w:val="17"/>
      <w:lang w:eastAsia="es-ES"/>
    </w:rPr>
  </w:style>
  <w:style w:type="paragraph" w:customStyle="1" w:styleId="References">
    <w:name w:val="References"/>
    <w:basedOn w:val="Normal"/>
    <w:link w:val="ReferencesCar"/>
    <w:qFormat/>
    <w:rsid w:val="00E1472A"/>
    <w:pPr>
      <w:spacing w:before="60"/>
      <w:ind w:left="119" w:hanging="119"/>
      <w:jc w:val="both"/>
    </w:pPr>
    <w:rPr>
      <w:rFonts w:ascii="Century Gothic" w:hAnsi="Century Gothic"/>
      <w:bCs/>
      <w:sz w:val="15"/>
      <w:szCs w:val="17"/>
      <w:lang w:val="en-GB"/>
    </w:rPr>
  </w:style>
  <w:style w:type="character" w:customStyle="1" w:styleId="TablesandfiguresCar">
    <w:name w:val="Tables and figures Car"/>
    <w:basedOn w:val="DefaultParagraphFont"/>
    <w:link w:val="Tablesandfigures"/>
    <w:rsid w:val="00117EB8"/>
    <w:rPr>
      <w:rFonts w:ascii="Futura Md BT" w:hAnsi="Futura Md BT" w:cs="Arial"/>
      <w:sz w:val="14"/>
      <w:szCs w:val="14"/>
      <w:lang w:val="en-US" w:eastAsia="es-ES"/>
    </w:rPr>
  </w:style>
  <w:style w:type="character" w:customStyle="1" w:styleId="ReferencesCar">
    <w:name w:val="References Car"/>
    <w:basedOn w:val="DefaultParagraphFont"/>
    <w:link w:val="References"/>
    <w:rsid w:val="00E1472A"/>
    <w:rPr>
      <w:rFonts w:ascii="Century Gothic" w:hAnsi="Century Gothic" w:cs="Arial"/>
      <w:bCs/>
      <w:sz w:val="15"/>
      <w:szCs w:val="17"/>
      <w:lang w:val="en-GB" w:eastAsia="es-ES"/>
    </w:rPr>
  </w:style>
  <w:style w:type="paragraph" w:customStyle="1" w:styleId="TablesContent">
    <w:name w:val="Tables Content"/>
    <w:basedOn w:val="Content"/>
    <w:link w:val="TablesContentCar"/>
    <w:qFormat/>
    <w:rsid w:val="00796703"/>
    <w:pPr>
      <w:spacing w:after="0"/>
    </w:pPr>
    <w:rPr>
      <w:bCs/>
      <w:sz w:val="14"/>
      <w:lang w:val="en-GB"/>
    </w:rPr>
  </w:style>
  <w:style w:type="character" w:customStyle="1" w:styleId="TablesContentCar">
    <w:name w:val="Tables Content Car"/>
    <w:basedOn w:val="ContentCar"/>
    <w:link w:val="TablesContent"/>
    <w:rsid w:val="00796703"/>
    <w:rPr>
      <w:rFonts w:ascii="Gill Sans MT" w:hAnsi="Gill Sans MT" w:cs="Arial"/>
      <w:bCs/>
      <w:sz w:val="14"/>
      <w:szCs w:val="17"/>
      <w:lang w:val="en-GB" w:eastAsia="es-ES"/>
    </w:rPr>
  </w:style>
  <w:style w:type="paragraph" w:customStyle="1" w:styleId="Nmerodepgina1">
    <w:name w:val="Número de página1"/>
    <w:basedOn w:val="Footer"/>
    <w:qFormat/>
    <w:rsid w:val="00461392"/>
    <w:pPr>
      <w:framePr w:w="477" w:h="355" w:hRule="exact" w:wrap="around" w:vAnchor="text" w:hAnchor="page" w:x="1375" w:y="20"/>
    </w:pPr>
    <w:rPr>
      <w:rFonts w:ascii="Futura Md BT" w:hAnsi="Futura Md BT"/>
      <w:sz w:val="24"/>
      <w:szCs w:val="24"/>
    </w:rPr>
  </w:style>
  <w:style w:type="paragraph" w:customStyle="1" w:styleId="ChapterTitle">
    <w:name w:val="Chapter Title"/>
    <w:basedOn w:val="Normal"/>
    <w:link w:val="ChapterTitleCar"/>
    <w:qFormat/>
    <w:rsid w:val="00BB2159"/>
    <w:pPr>
      <w:spacing w:before="80" w:after="120"/>
      <w:jc w:val="both"/>
    </w:pPr>
    <w:rPr>
      <w:rFonts w:ascii="Futura Md BT" w:hAnsi="Futura Md BT"/>
      <w:b/>
    </w:rPr>
  </w:style>
  <w:style w:type="character" w:customStyle="1" w:styleId="PagenumberCar">
    <w:name w:val="Page number Car"/>
    <w:basedOn w:val="FooterChar"/>
    <w:link w:val="Nmerodepgina10"/>
    <w:rsid w:val="00E1472A"/>
    <w:rPr>
      <w:rFonts w:ascii="Futura Md BT" w:hAnsi="Futura Md BT" w:cs="Arial"/>
      <w:sz w:val="24"/>
      <w:szCs w:val="24"/>
      <w:lang w:val="es-ES" w:eastAsia="es-ES" w:bidi="ar-SA"/>
    </w:rPr>
  </w:style>
  <w:style w:type="character" w:customStyle="1" w:styleId="ChapterTitleCar">
    <w:name w:val="Chapter Title Car"/>
    <w:basedOn w:val="DefaultParagraphFont"/>
    <w:link w:val="ChapterTitle"/>
    <w:rsid w:val="00BB2159"/>
    <w:rPr>
      <w:rFonts w:ascii="Futura Md BT" w:hAnsi="Futura Md BT" w:cs="Arial"/>
      <w:b/>
      <w:sz w:val="22"/>
      <w:szCs w:val="22"/>
      <w:lang w:val="en-US" w:eastAsia="es-ES"/>
    </w:rPr>
  </w:style>
  <w:style w:type="paragraph" w:customStyle="1" w:styleId="ChapterSubtitle">
    <w:name w:val="Chapter Subtitle"/>
    <w:basedOn w:val="Normal"/>
    <w:link w:val="ChapterSubtitleCar"/>
    <w:qFormat/>
    <w:rsid w:val="007A5B0F"/>
    <w:pPr>
      <w:spacing w:before="120" w:after="120"/>
      <w:jc w:val="both"/>
    </w:pPr>
    <w:rPr>
      <w:rFonts w:ascii="Futura Md BT" w:hAnsi="Futura Md BT"/>
      <w:b/>
      <w:sz w:val="18"/>
      <w:szCs w:val="17"/>
      <w:lang w:val="en-GB"/>
    </w:rPr>
  </w:style>
  <w:style w:type="character" w:customStyle="1" w:styleId="ChapterSubtitleCar">
    <w:name w:val="Chapter Subtitle Car"/>
    <w:basedOn w:val="DefaultParagraphFont"/>
    <w:link w:val="ChapterSubtitle"/>
    <w:rsid w:val="007A5B0F"/>
    <w:rPr>
      <w:rFonts w:ascii="Futura Md BT" w:hAnsi="Futura Md BT" w:cs="Arial"/>
      <w:b/>
      <w:sz w:val="18"/>
      <w:szCs w:val="17"/>
      <w:lang w:val="en-GB" w:eastAsia="es-ES"/>
    </w:rPr>
  </w:style>
  <w:style w:type="paragraph" w:customStyle="1" w:styleId="EnglishTitle">
    <w:name w:val="English Title"/>
    <w:basedOn w:val="Normal"/>
    <w:link w:val="EnglishTitleCar"/>
    <w:qFormat/>
    <w:rsid w:val="00E1472A"/>
    <w:pPr>
      <w:tabs>
        <w:tab w:val="left" w:pos="8246"/>
      </w:tabs>
      <w:jc w:val="center"/>
    </w:pPr>
    <w:rPr>
      <w:rFonts w:ascii="Century Schoolbook" w:hAnsi="Century Schoolbook" w:cs="Times New Roman"/>
      <w:b/>
      <w:bCs/>
      <w:sz w:val="32"/>
      <w:szCs w:val="32"/>
      <w:lang w:val="es-CO"/>
    </w:rPr>
  </w:style>
  <w:style w:type="character" w:customStyle="1" w:styleId="EnglishTitleCar">
    <w:name w:val="English Title Car"/>
    <w:basedOn w:val="DefaultParagraphFont"/>
    <w:link w:val="EnglishTitle"/>
    <w:rsid w:val="00E1472A"/>
    <w:rPr>
      <w:rFonts w:ascii="Century Schoolbook" w:hAnsi="Century Schoolbook"/>
      <w:b/>
      <w:bCs/>
      <w:sz w:val="32"/>
      <w:szCs w:val="32"/>
      <w:lang w:eastAsia="es-ES"/>
    </w:rPr>
  </w:style>
  <w:style w:type="paragraph" w:customStyle="1" w:styleId="Abstractandkeywordscontent">
    <w:name w:val="Abstract and keywords content"/>
    <w:basedOn w:val="Normal"/>
    <w:link w:val="AbstractandkeywordscontentCar"/>
    <w:qFormat/>
    <w:rsid w:val="00E1472A"/>
    <w:pPr>
      <w:spacing w:before="20" w:line="220" w:lineRule="exact"/>
      <w:jc w:val="both"/>
    </w:pPr>
    <w:rPr>
      <w:rFonts w:ascii="Century Gothic" w:hAnsi="Century Gothic"/>
      <w:spacing w:val="-2"/>
      <w:sz w:val="16"/>
      <w:szCs w:val="19"/>
      <w:lang w:bidi="en-US"/>
    </w:rPr>
  </w:style>
  <w:style w:type="character" w:customStyle="1" w:styleId="AbstractandkeywordscontentCar">
    <w:name w:val="Abstract and keywords content Car"/>
    <w:basedOn w:val="DefaultParagraphFont"/>
    <w:link w:val="Abstractandkeywordscontent"/>
    <w:rsid w:val="00E1472A"/>
    <w:rPr>
      <w:rFonts w:ascii="Century Gothic" w:hAnsi="Century Gothic" w:cs="Arial"/>
      <w:spacing w:val="-2"/>
      <w:sz w:val="16"/>
      <w:szCs w:val="19"/>
      <w:lang w:val="en-US" w:eastAsia="es-ES" w:bidi="en-US"/>
    </w:rPr>
  </w:style>
  <w:style w:type="paragraph" w:customStyle="1" w:styleId="Abstractandkeywordtitles">
    <w:name w:val="Abstract and keyword titles"/>
    <w:basedOn w:val="Normal"/>
    <w:link w:val="AbstractandkeywordtitlesCar"/>
    <w:qFormat/>
    <w:rsid w:val="00E1472A"/>
    <w:pPr>
      <w:spacing w:before="140" w:line="220" w:lineRule="exact"/>
      <w:jc w:val="both"/>
    </w:pPr>
    <w:rPr>
      <w:rFonts w:ascii="Futura Lt BT" w:hAnsi="Futura Lt BT"/>
      <w:b/>
      <w:spacing w:val="-4"/>
      <w:sz w:val="19"/>
      <w:szCs w:val="19"/>
      <w:lang w:val="es-CO"/>
    </w:rPr>
  </w:style>
  <w:style w:type="character" w:customStyle="1" w:styleId="AbstractandkeywordtitlesCar">
    <w:name w:val="Abstract and keyword titles Car"/>
    <w:basedOn w:val="DefaultParagraphFont"/>
    <w:link w:val="Abstractandkeywordtitles"/>
    <w:rsid w:val="00E1472A"/>
    <w:rPr>
      <w:rFonts w:ascii="Futura Lt BT" w:hAnsi="Futura Lt BT" w:cs="Arial"/>
      <w:b/>
      <w:spacing w:val="-4"/>
      <w:sz w:val="19"/>
      <w:szCs w:val="19"/>
      <w:lang w:eastAsia="es-ES"/>
    </w:rPr>
  </w:style>
  <w:style w:type="paragraph" w:customStyle="1" w:styleId="Dates0">
    <w:name w:val="Dates"/>
    <w:basedOn w:val="Normal"/>
    <w:link w:val="DatesCar0"/>
    <w:qFormat/>
    <w:rsid w:val="00E1472A"/>
    <w:rPr>
      <w:rFonts w:ascii="Century Gothic" w:hAnsi="Century Gothic"/>
      <w:b/>
      <w:sz w:val="16"/>
      <w:szCs w:val="16"/>
    </w:rPr>
  </w:style>
  <w:style w:type="character" w:customStyle="1" w:styleId="DatesCar0">
    <w:name w:val="Dates Car"/>
    <w:basedOn w:val="DefaultParagraphFont"/>
    <w:link w:val="Dates0"/>
    <w:rsid w:val="00E1472A"/>
    <w:rPr>
      <w:rFonts w:ascii="Century Gothic" w:hAnsi="Century Gothic" w:cs="Arial"/>
      <w:b/>
      <w:sz w:val="16"/>
      <w:szCs w:val="16"/>
      <w:lang w:val="en-US" w:eastAsia="es-ES"/>
    </w:rPr>
  </w:style>
  <w:style w:type="paragraph" w:customStyle="1" w:styleId="Content">
    <w:name w:val="Content"/>
    <w:basedOn w:val="Normal"/>
    <w:link w:val="ContentCar"/>
    <w:qFormat/>
    <w:rsid w:val="00E1472A"/>
    <w:pPr>
      <w:spacing w:after="140"/>
      <w:jc w:val="both"/>
    </w:pPr>
    <w:rPr>
      <w:rFonts w:ascii="Gill Sans MT" w:hAnsi="Gill Sans MT"/>
      <w:sz w:val="18"/>
      <w:szCs w:val="17"/>
    </w:rPr>
  </w:style>
  <w:style w:type="character" w:customStyle="1" w:styleId="ContentCar">
    <w:name w:val="Content Car"/>
    <w:basedOn w:val="DefaultParagraphFont"/>
    <w:link w:val="Content"/>
    <w:rsid w:val="00E1472A"/>
    <w:rPr>
      <w:rFonts w:ascii="Gill Sans MT" w:hAnsi="Gill Sans MT" w:cs="Arial"/>
      <w:sz w:val="18"/>
      <w:szCs w:val="17"/>
      <w:lang w:val="en-US" w:eastAsia="es-ES"/>
    </w:rPr>
  </w:style>
  <w:style w:type="paragraph" w:customStyle="1" w:styleId="TablesandfiguresTitles">
    <w:name w:val="Tables and figures Titles"/>
    <w:basedOn w:val="Normal"/>
    <w:link w:val="TablesandfiguresTitlesCar"/>
    <w:qFormat/>
    <w:rsid w:val="00796703"/>
    <w:pPr>
      <w:jc w:val="both"/>
    </w:pPr>
    <w:rPr>
      <w:rFonts w:ascii="Futura Md BT" w:hAnsi="Futura Md BT"/>
      <w:b/>
      <w:sz w:val="14"/>
      <w:szCs w:val="14"/>
    </w:rPr>
  </w:style>
  <w:style w:type="character" w:customStyle="1" w:styleId="TablesandfiguresTitlesCar">
    <w:name w:val="Tables and figures Titles Car"/>
    <w:basedOn w:val="DefaultParagraphFont"/>
    <w:link w:val="TablesandfiguresTitles"/>
    <w:rsid w:val="00796703"/>
    <w:rPr>
      <w:rFonts w:ascii="Futura Md BT" w:hAnsi="Futura Md BT" w:cs="Arial"/>
      <w:b/>
      <w:sz w:val="14"/>
      <w:szCs w:val="14"/>
      <w:lang w:val="en-US" w:eastAsia="es-ES"/>
    </w:rPr>
  </w:style>
  <w:style w:type="paragraph" w:customStyle="1" w:styleId="Footnote">
    <w:name w:val="Footnote"/>
    <w:basedOn w:val="Normal"/>
    <w:link w:val="FootnoteCar"/>
    <w:qFormat/>
    <w:rsid w:val="00E1472A"/>
    <w:pPr>
      <w:autoSpaceDE w:val="0"/>
      <w:autoSpaceDN w:val="0"/>
      <w:adjustRightInd w:val="0"/>
      <w:jc w:val="both"/>
    </w:pPr>
    <w:rPr>
      <w:rFonts w:ascii="Gill Sans MT" w:hAnsi="Gill Sans MT"/>
      <w:sz w:val="14"/>
      <w:szCs w:val="14"/>
    </w:rPr>
  </w:style>
  <w:style w:type="character" w:customStyle="1" w:styleId="FootnoteCar">
    <w:name w:val="Footnote Car"/>
    <w:basedOn w:val="DefaultParagraphFont"/>
    <w:link w:val="Footnote"/>
    <w:rsid w:val="00E1472A"/>
    <w:rPr>
      <w:rFonts w:ascii="Gill Sans MT" w:hAnsi="Gill Sans MT" w:cs="Arial"/>
      <w:sz w:val="14"/>
      <w:szCs w:val="14"/>
      <w:lang w:val="es-ES" w:eastAsia="es-ES"/>
    </w:rPr>
  </w:style>
  <w:style w:type="paragraph" w:customStyle="1" w:styleId="Citation">
    <w:name w:val="Citation"/>
    <w:basedOn w:val="Normal"/>
    <w:link w:val="CitationCar"/>
    <w:qFormat/>
    <w:rsid w:val="00E1472A"/>
    <w:pPr>
      <w:pBdr>
        <w:top w:val="single" w:sz="4" w:space="1" w:color="auto"/>
        <w:left w:val="single" w:sz="4" w:space="4" w:color="auto"/>
        <w:bottom w:val="single" w:sz="4" w:space="1" w:color="auto"/>
        <w:right w:val="single" w:sz="4" w:space="4" w:color="auto"/>
      </w:pBdr>
      <w:autoSpaceDE w:val="0"/>
      <w:autoSpaceDN w:val="0"/>
      <w:adjustRightInd w:val="0"/>
      <w:jc w:val="both"/>
    </w:pPr>
    <w:rPr>
      <w:rFonts w:ascii="Gill Sans MT" w:hAnsi="Gill Sans MT"/>
      <w:sz w:val="14"/>
      <w:szCs w:val="14"/>
    </w:rPr>
  </w:style>
  <w:style w:type="character" w:customStyle="1" w:styleId="CitationCar">
    <w:name w:val="Citation Car"/>
    <w:basedOn w:val="DefaultParagraphFont"/>
    <w:link w:val="Citation"/>
    <w:rsid w:val="00E1472A"/>
    <w:rPr>
      <w:rFonts w:ascii="Gill Sans MT" w:hAnsi="Gill Sans MT" w:cs="Arial"/>
      <w:sz w:val="14"/>
      <w:szCs w:val="14"/>
      <w:lang w:val="en-US" w:eastAsia="es-ES"/>
    </w:rPr>
  </w:style>
  <w:style w:type="paragraph" w:customStyle="1" w:styleId="FootPrint">
    <w:name w:val="FootPrint"/>
    <w:basedOn w:val="Header"/>
    <w:link w:val="FootPrintCar"/>
    <w:qFormat/>
    <w:rsid w:val="00E1472A"/>
    <w:pPr>
      <w:spacing w:before="66" w:after="60"/>
    </w:pPr>
    <w:rPr>
      <w:rFonts w:ascii="Futura Md BT" w:hAnsi="Futura Md BT"/>
      <w:i/>
      <w:sz w:val="14"/>
      <w:szCs w:val="14"/>
    </w:rPr>
  </w:style>
  <w:style w:type="character" w:customStyle="1" w:styleId="FootPrintCar">
    <w:name w:val="FootPrint Car"/>
    <w:basedOn w:val="HeaderChar"/>
    <w:link w:val="FootPrint"/>
    <w:rsid w:val="00E1472A"/>
    <w:rPr>
      <w:rFonts w:ascii="Futura Md BT" w:hAnsi="Futura Md BT" w:cs="Arial"/>
      <w:i/>
      <w:sz w:val="14"/>
      <w:szCs w:val="14"/>
      <w:lang w:val="es-ES" w:eastAsia="es-ES"/>
    </w:rPr>
  </w:style>
  <w:style w:type="paragraph" w:customStyle="1" w:styleId="Heading">
    <w:name w:val="Heading"/>
    <w:basedOn w:val="Header"/>
    <w:link w:val="HeadingCar"/>
    <w:qFormat/>
    <w:rsid w:val="00E1472A"/>
    <w:rPr>
      <w:rFonts w:ascii="Futura Lt BT" w:hAnsi="Futura Lt BT"/>
      <w:i/>
      <w:noProof/>
      <w:sz w:val="14"/>
      <w:szCs w:val="14"/>
      <w:lang w:eastAsia="en-US"/>
    </w:rPr>
  </w:style>
  <w:style w:type="character" w:customStyle="1" w:styleId="HeadingCar">
    <w:name w:val="Heading Car"/>
    <w:basedOn w:val="HeaderChar"/>
    <w:link w:val="Heading"/>
    <w:rsid w:val="00E1472A"/>
    <w:rPr>
      <w:rFonts w:ascii="Futura Lt BT" w:hAnsi="Futura Lt BT" w:cs="Arial"/>
      <w:i/>
      <w:noProof/>
      <w:sz w:val="14"/>
      <w:szCs w:val="14"/>
      <w:lang w:val="en-US" w:eastAsia="en-US"/>
    </w:rPr>
  </w:style>
  <w:style w:type="paragraph" w:customStyle="1" w:styleId="Nmerodepgina10">
    <w:name w:val="Número de página1"/>
    <w:basedOn w:val="Footer"/>
    <w:link w:val="PagenumberCar"/>
    <w:qFormat/>
    <w:rsid w:val="00E1472A"/>
    <w:pPr>
      <w:framePr w:w="477" w:h="355" w:hRule="exact" w:wrap="around" w:vAnchor="text" w:hAnchor="page" w:x="1375" w:y="20"/>
    </w:pPr>
    <w:rPr>
      <w:rFonts w:ascii="Futura Md BT" w:hAnsi="Futura Md BT"/>
      <w:sz w:val="24"/>
      <w:szCs w:val="24"/>
    </w:rPr>
  </w:style>
  <w:style w:type="paragraph" w:customStyle="1" w:styleId="Nmerodepgina2">
    <w:name w:val="Número de página2"/>
    <w:basedOn w:val="Nmerodepgina10"/>
    <w:link w:val="PageNumberCar0"/>
    <w:rsid w:val="00C26AFB"/>
    <w:pPr>
      <w:framePr w:wrap="around" w:x="1347" w:y="194"/>
    </w:pPr>
  </w:style>
  <w:style w:type="character" w:customStyle="1" w:styleId="PageNumberCar0">
    <w:name w:val="Page Number Car"/>
    <w:basedOn w:val="PagenumberCar"/>
    <w:link w:val="Nmerodepgina2"/>
    <w:rsid w:val="00C26AFB"/>
    <w:rPr>
      <w:rFonts w:ascii="Futura Md BT" w:hAnsi="Futura Md BT" w:cs="Arial"/>
      <w:sz w:val="24"/>
      <w:szCs w:val="24"/>
      <w:lang w:val="es-ES" w:eastAsia="es-ES" w:bidi="ar-SA"/>
    </w:rPr>
  </w:style>
  <w:style w:type="paragraph" w:customStyle="1" w:styleId="Firstheading">
    <w:name w:val="First heading"/>
    <w:basedOn w:val="Header"/>
    <w:link w:val="FirstheadingCar"/>
    <w:qFormat/>
    <w:rsid w:val="00E1472A"/>
    <w:rPr>
      <w:rFonts w:ascii="Futura Md BT" w:hAnsi="Futura Md BT"/>
      <w:i/>
      <w:noProof/>
      <w:sz w:val="14"/>
      <w:szCs w:val="15"/>
    </w:rPr>
  </w:style>
  <w:style w:type="paragraph" w:customStyle="1" w:styleId="PagenumberImpar">
    <w:name w:val="Page number Impar"/>
    <w:basedOn w:val="Footer"/>
    <w:link w:val="PagenumberImparCar"/>
    <w:qFormat/>
    <w:rsid w:val="00E1472A"/>
    <w:pPr>
      <w:framePr w:w="352" w:wrap="around" w:vAnchor="text" w:hAnchor="page" w:x="10495" w:y="20"/>
    </w:pPr>
    <w:rPr>
      <w:rFonts w:ascii="Futura Md BT" w:hAnsi="Futura Md BT"/>
      <w:sz w:val="24"/>
      <w:szCs w:val="24"/>
    </w:rPr>
  </w:style>
  <w:style w:type="character" w:customStyle="1" w:styleId="FirstheadingCar">
    <w:name w:val="First heading Car"/>
    <w:basedOn w:val="HeaderChar"/>
    <w:link w:val="Firstheading"/>
    <w:rsid w:val="00E1472A"/>
    <w:rPr>
      <w:rFonts w:ascii="Futura Md BT" w:hAnsi="Futura Md BT" w:cs="Arial"/>
      <w:i/>
      <w:noProof/>
      <w:sz w:val="14"/>
      <w:szCs w:val="15"/>
      <w:lang w:val="es-ES" w:eastAsia="es-ES"/>
    </w:rPr>
  </w:style>
  <w:style w:type="character" w:customStyle="1" w:styleId="PagenumberImparCar">
    <w:name w:val="Page number Impar Car"/>
    <w:basedOn w:val="FooterChar"/>
    <w:link w:val="PagenumberImpar"/>
    <w:rsid w:val="00E1472A"/>
    <w:rPr>
      <w:rFonts w:ascii="Futura Md BT" w:hAnsi="Futura Md BT" w:cs="Arial"/>
      <w:sz w:val="24"/>
      <w:szCs w:val="24"/>
      <w:lang w:val="es-ES" w:eastAsia="es-ES" w:bidi="ar-SA"/>
    </w:rPr>
  </w:style>
  <w:style w:type="paragraph" w:customStyle="1" w:styleId="ChapterSubtitle3">
    <w:name w:val="Chapter Subtitle 3"/>
    <w:basedOn w:val="ChapterSubtitle"/>
    <w:link w:val="ChapterSubtitle3Char"/>
    <w:qFormat/>
    <w:rsid w:val="00E1472A"/>
    <w:rPr>
      <w:i/>
    </w:rPr>
  </w:style>
  <w:style w:type="character" w:customStyle="1" w:styleId="ChapterSubtitle3Char">
    <w:name w:val="Chapter Subtitle 3 Char"/>
    <w:basedOn w:val="ChapterSubtitleCar"/>
    <w:link w:val="ChapterSubtitle3"/>
    <w:rsid w:val="00E1472A"/>
    <w:rPr>
      <w:rFonts w:ascii="Futura Md BT" w:hAnsi="Futura Md BT" w:cs="Arial"/>
      <w:b/>
      <w:i/>
      <w:sz w:val="18"/>
      <w:szCs w:val="17"/>
      <w:lang w:val="en-GB" w:eastAsia="es-ES"/>
    </w:rPr>
  </w:style>
  <w:style w:type="character" w:customStyle="1" w:styleId="MTEquationSection">
    <w:name w:val="MTEquationSection"/>
    <w:basedOn w:val="DefaultParagraphFont"/>
    <w:rsid w:val="00333CF0"/>
    <w:rPr>
      <w:vanish/>
      <w:color w:val="FF0000"/>
      <w:lang w:val="en-US"/>
    </w:rPr>
  </w:style>
  <w:style w:type="paragraph" w:customStyle="1" w:styleId="MTDisplayEquation">
    <w:name w:val="MTDisplayEquation"/>
    <w:basedOn w:val="Content"/>
    <w:next w:val="Normal"/>
    <w:link w:val="MTDisplayEquationCar"/>
    <w:rsid w:val="00333CF0"/>
    <w:pPr>
      <w:tabs>
        <w:tab w:val="center" w:pos="2400"/>
        <w:tab w:val="right" w:pos="4780"/>
      </w:tabs>
      <w:jc w:val="center"/>
    </w:pPr>
    <w:rPr>
      <w:lang w:val="fr-FR"/>
    </w:rPr>
  </w:style>
  <w:style w:type="character" w:customStyle="1" w:styleId="MTDisplayEquationCar">
    <w:name w:val="MTDisplayEquation Car"/>
    <w:basedOn w:val="ContentCar"/>
    <w:link w:val="MTDisplayEquation"/>
    <w:rsid w:val="00333CF0"/>
    <w:rPr>
      <w:rFonts w:ascii="Gill Sans MT" w:hAnsi="Gill Sans MT" w:cs="Arial"/>
      <w:sz w:val="18"/>
      <w:szCs w:val="17"/>
      <w:lang w:val="fr-FR" w:eastAsia="es-ES"/>
    </w:rPr>
  </w:style>
  <w:style w:type="character" w:styleId="PlaceholderText">
    <w:name w:val="Placeholder Text"/>
    <w:basedOn w:val="DefaultParagraphFont"/>
    <w:uiPriority w:val="99"/>
    <w:semiHidden/>
    <w:rsid w:val="00B56B81"/>
    <w:rPr>
      <w:color w:val="808080"/>
    </w:rPr>
  </w:style>
  <w:style w:type="character" w:styleId="UnresolvedMention">
    <w:name w:val="Unresolved Mention"/>
    <w:basedOn w:val="DefaultParagraphFont"/>
    <w:uiPriority w:val="99"/>
    <w:semiHidden/>
    <w:unhideWhenUsed/>
    <w:rsid w:val="006F4BF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78214438">
      <w:bodyDiv w:val="1"/>
      <w:marLeft w:val="0"/>
      <w:marRight w:val="0"/>
      <w:marTop w:val="0"/>
      <w:marBottom w:val="0"/>
      <w:divBdr>
        <w:top w:val="none" w:sz="0" w:space="0" w:color="auto"/>
        <w:left w:val="none" w:sz="0" w:space="0" w:color="auto"/>
        <w:bottom w:val="none" w:sz="0" w:space="0" w:color="auto"/>
        <w:right w:val="none" w:sz="0" w:space="0" w:color="auto"/>
      </w:divBdr>
    </w:div>
    <w:div w:id="150293281">
      <w:bodyDiv w:val="1"/>
      <w:marLeft w:val="0"/>
      <w:marRight w:val="0"/>
      <w:marTop w:val="0"/>
      <w:marBottom w:val="0"/>
      <w:divBdr>
        <w:top w:val="none" w:sz="0" w:space="0" w:color="auto"/>
        <w:left w:val="none" w:sz="0" w:space="0" w:color="auto"/>
        <w:bottom w:val="none" w:sz="0" w:space="0" w:color="auto"/>
        <w:right w:val="none" w:sz="0" w:space="0" w:color="auto"/>
      </w:divBdr>
      <w:divsChild>
        <w:div w:id="136147496">
          <w:marLeft w:val="0"/>
          <w:marRight w:val="0"/>
          <w:marTop w:val="0"/>
          <w:marBottom w:val="0"/>
          <w:divBdr>
            <w:top w:val="none" w:sz="0" w:space="0" w:color="auto"/>
            <w:left w:val="none" w:sz="0" w:space="0" w:color="auto"/>
            <w:bottom w:val="none" w:sz="0" w:space="0" w:color="auto"/>
            <w:right w:val="none" w:sz="0" w:space="0" w:color="auto"/>
          </w:divBdr>
        </w:div>
      </w:divsChild>
    </w:div>
    <w:div w:id="163134114">
      <w:bodyDiv w:val="1"/>
      <w:marLeft w:val="0"/>
      <w:marRight w:val="0"/>
      <w:marTop w:val="0"/>
      <w:marBottom w:val="0"/>
      <w:divBdr>
        <w:top w:val="none" w:sz="0" w:space="0" w:color="auto"/>
        <w:left w:val="none" w:sz="0" w:space="0" w:color="auto"/>
        <w:bottom w:val="none" w:sz="0" w:space="0" w:color="auto"/>
        <w:right w:val="none" w:sz="0" w:space="0" w:color="auto"/>
      </w:divBdr>
    </w:div>
    <w:div w:id="272788744">
      <w:bodyDiv w:val="1"/>
      <w:marLeft w:val="0"/>
      <w:marRight w:val="0"/>
      <w:marTop w:val="0"/>
      <w:marBottom w:val="0"/>
      <w:divBdr>
        <w:top w:val="none" w:sz="0" w:space="0" w:color="auto"/>
        <w:left w:val="none" w:sz="0" w:space="0" w:color="auto"/>
        <w:bottom w:val="none" w:sz="0" w:space="0" w:color="auto"/>
        <w:right w:val="none" w:sz="0" w:space="0" w:color="auto"/>
      </w:divBdr>
      <w:divsChild>
        <w:div w:id="1963221947">
          <w:marLeft w:val="0"/>
          <w:marRight w:val="0"/>
          <w:marTop w:val="0"/>
          <w:marBottom w:val="0"/>
          <w:divBdr>
            <w:top w:val="none" w:sz="0" w:space="0" w:color="auto"/>
            <w:left w:val="none" w:sz="0" w:space="0" w:color="auto"/>
            <w:bottom w:val="none" w:sz="0" w:space="0" w:color="auto"/>
            <w:right w:val="none" w:sz="0" w:space="0" w:color="auto"/>
          </w:divBdr>
          <w:divsChild>
            <w:div w:id="10230968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6953127">
      <w:bodyDiv w:val="1"/>
      <w:marLeft w:val="0"/>
      <w:marRight w:val="0"/>
      <w:marTop w:val="0"/>
      <w:marBottom w:val="0"/>
      <w:divBdr>
        <w:top w:val="none" w:sz="0" w:space="0" w:color="auto"/>
        <w:left w:val="none" w:sz="0" w:space="0" w:color="auto"/>
        <w:bottom w:val="none" w:sz="0" w:space="0" w:color="auto"/>
        <w:right w:val="none" w:sz="0" w:space="0" w:color="auto"/>
      </w:divBdr>
      <w:divsChild>
        <w:div w:id="396512355">
          <w:marLeft w:val="0"/>
          <w:marRight w:val="0"/>
          <w:marTop w:val="0"/>
          <w:marBottom w:val="0"/>
          <w:divBdr>
            <w:top w:val="none" w:sz="0" w:space="0" w:color="auto"/>
            <w:left w:val="none" w:sz="0" w:space="0" w:color="auto"/>
            <w:bottom w:val="none" w:sz="0" w:space="0" w:color="auto"/>
            <w:right w:val="none" w:sz="0" w:space="0" w:color="auto"/>
          </w:divBdr>
          <w:divsChild>
            <w:div w:id="466555799">
              <w:marLeft w:val="0"/>
              <w:marRight w:val="0"/>
              <w:marTop w:val="0"/>
              <w:marBottom w:val="0"/>
              <w:divBdr>
                <w:top w:val="none" w:sz="0" w:space="0" w:color="auto"/>
                <w:left w:val="none" w:sz="0" w:space="0" w:color="auto"/>
                <w:bottom w:val="none" w:sz="0" w:space="0" w:color="auto"/>
                <w:right w:val="none" w:sz="0" w:space="0" w:color="auto"/>
              </w:divBdr>
            </w:div>
            <w:div w:id="662777089">
              <w:marLeft w:val="0"/>
              <w:marRight w:val="0"/>
              <w:marTop w:val="0"/>
              <w:marBottom w:val="0"/>
              <w:divBdr>
                <w:top w:val="none" w:sz="0" w:space="0" w:color="auto"/>
                <w:left w:val="none" w:sz="0" w:space="0" w:color="auto"/>
                <w:bottom w:val="none" w:sz="0" w:space="0" w:color="auto"/>
                <w:right w:val="none" w:sz="0" w:space="0" w:color="auto"/>
              </w:divBdr>
            </w:div>
            <w:div w:id="843016290">
              <w:marLeft w:val="0"/>
              <w:marRight w:val="0"/>
              <w:marTop w:val="0"/>
              <w:marBottom w:val="0"/>
              <w:divBdr>
                <w:top w:val="none" w:sz="0" w:space="0" w:color="auto"/>
                <w:left w:val="none" w:sz="0" w:space="0" w:color="auto"/>
                <w:bottom w:val="none" w:sz="0" w:space="0" w:color="auto"/>
                <w:right w:val="none" w:sz="0" w:space="0" w:color="auto"/>
              </w:divBdr>
            </w:div>
            <w:div w:id="8647142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9453625">
      <w:bodyDiv w:val="1"/>
      <w:marLeft w:val="0"/>
      <w:marRight w:val="0"/>
      <w:marTop w:val="0"/>
      <w:marBottom w:val="0"/>
      <w:divBdr>
        <w:top w:val="none" w:sz="0" w:space="0" w:color="auto"/>
        <w:left w:val="none" w:sz="0" w:space="0" w:color="auto"/>
        <w:bottom w:val="none" w:sz="0" w:space="0" w:color="auto"/>
        <w:right w:val="none" w:sz="0" w:space="0" w:color="auto"/>
      </w:divBdr>
      <w:divsChild>
        <w:div w:id="627315837">
          <w:marLeft w:val="109"/>
          <w:marRight w:val="109"/>
          <w:marTop w:val="41"/>
          <w:marBottom w:val="0"/>
          <w:divBdr>
            <w:top w:val="none" w:sz="0" w:space="0" w:color="auto"/>
            <w:left w:val="none" w:sz="0" w:space="0" w:color="auto"/>
            <w:bottom w:val="none" w:sz="0" w:space="0" w:color="auto"/>
            <w:right w:val="none" w:sz="0" w:space="0" w:color="auto"/>
          </w:divBdr>
          <w:divsChild>
            <w:div w:id="1680740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7886607">
      <w:bodyDiv w:val="1"/>
      <w:marLeft w:val="0"/>
      <w:marRight w:val="0"/>
      <w:marTop w:val="0"/>
      <w:marBottom w:val="0"/>
      <w:divBdr>
        <w:top w:val="none" w:sz="0" w:space="0" w:color="auto"/>
        <w:left w:val="none" w:sz="0" w:space="0" w:color="auto"/>
        <w:bottom w:val="none" w:sz="0" w:space="0" w:color="auto"/>
        <w:right w:val="none" w:sz="0" w:space="0" w:color="auto"/>
      </w:divBdr>
      <w:divsChild>
        <w:div w:id="320626428">
          <w:marLeft w:val="109"/>
          <w:marRight w:val="109"/>
          <w:marTop w:val="41"/>
          <w:marBottom w:val="0"/>
          <w:divBdr>
            <w:top w:val="none" w:sz="0" w:space="0" w:color="auto"/>
            <w:left w:val="none" w:sz="0" w:space="0" w:color="auto"/>
            <w:bottom w:val="none" w:sz="0" w:space="0" w:color="auto"/>
            <w:right w:val="none" w:sz="0" w:space="0" w:color="auto"/>
          </w:divBdr>
          <w:divsChild>
            <w:div w:id="13674821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5986709">
      <w:bodyDiv w:val="1"/>
      <w:marLeft w:val="0"/>
      <w:marRight w:val="0"/>
      <w:marTop w:val="0"/>
      <w:marBottom w:val="0"/>
      <w:divBdr>
        <w:top w:val="none" w:sz="0" w:space="0" w:color="auto"/>
        <w:left w:val="none" w:sz="0" w:space="0" w:color="auto"/>
        <w:bottom w:val="none" w:sz="0" w:space="0" w:color="auto"/>
        <w:right w:val="none" w:sz="0" w:space="0" w:color="auto"/>
      </w:divBdr>
    </w:div>
    <w:div w:id="701244268">
      <w:bodyDiv w:val="1"/>
      <w:marLeft w:val="0"/>
      <w:marRight w:val="0"/>
      <w:marTop w:val="0"/>
      <w:marBottom w:val="0"/>
      <w:divBdr>
        <w:top w:val="none" w:sz="0" w:space="0" w:color="auto"/>
        <w:left w:val="none" w:sz="0" w:space="0" w:color="auto"/>
        <w:bottom w:val="none" w:sz="0" w:space="0" w:color="auto"/>
        <w:right w:val="none" w:sz="0" w:space="0" w:color="auto"/>
      </w:divBdr>
    </w:div>
    <w:div w:id="903175397">
      <w:bodyDiv w:val="1"/>
      <w:marLeft w:val="0"/>
      <w:marRight w:val="0"/>
      <w:marTop w:val="0"/>
      <w:marBottom w:val="0"/>
      <w:divBdr>
        <w:top w:val="none" w:sz="0" w:space="0" w:color="auto"/>
        <w:left w:val="none" w:sz="0" w:space="0" w:color="auto"/>
        <w:bottom w:val="none" w:sz="0" w:space="0" w:color="auto"/>
        <w:right w:val="none" w:sz="0" w:space="0" w:color="auto"/>
      </w:divBdr>
    </w:div>
    <w:div w:id="974018797">
      <w:bodyDiv w:val="1"/>
      <w:marLeft w:val="0"/>
      <w:marRight w:val="0"/>
      <w:marTop w:val="0"/>
      <w:marBottom w:val="0"/>
      <w:divBdr>
        <w:top w:val="none" w:sz="0" w:space="0" w:color="auto"/>
        <w:left w:val="none" w:sz="0" w:space="0" w:color="auto"/>
        <w:bottom w:val="none" w:sz="0" w:space="0" w:color="auto"/>
        <w:right w:val="none" w:sz="0" w:space="0" w:color="auto"/>
      </w:divBdr>
    </w:div>
    <w:div w:id="1081484174">
      <w:bodyDiv w:val="1"/>
      <w:marLeft w:val="0"/>
      <w:marRight w:val="0"/>
      <w:marTop w:val="0"/>
      <w:marBottom w:val="0"/>
      <w:divBdr>
        <w:top w:val="none" w:sz="0" w:space="0" w:color="auto"/>
        <w:left w:val="none" w:sz="0" w:space="0" w:color="auto"/>
        <w:bottom w:val="none" w:sz="0" w:space="0" w:color="auto"/>
        <w:right w:val="none" w:sz="0" w:space="0" w:color="auto"/>
      </w:divBdr>
    </w:div>
    <w:div w:id="1094205091">
      <w:bodyDiv w:val="1"/>
      <w:marLeft w:val="0"/>
      <w:marRight w:val="0"/>
      <w:marTop w:val="0"/>
      <w:marBottom w:val="0"/>
      <w:divBdr>
        <w:top w:val="none" w:sz="0" w:space="0" w:color="auto"/>
        <w:left w:val="none" w:sz="0" w:space="0" w:color="auto"/>
        <w:bottom w:val="none" w:sz="0" w:space="0" w:color="auto"/>
        <w:right w:val="none" w:sz="0" w:space="0" w:color="auto"/>
      </w:divBdr>
    </w:div>
    <w:div w:id="1171142756">
      <w:bodyDiv w:val="1"/>
      <w:marLeft w:val="0"/>
      <w:marRight w:val="0"/>
      <w:marTop w:val="0"/>
      <w:marBottom w:val="0"/>
      <w:divBdr>
        <w:top w:val="none" w:sz="0" w:space="0" w:color="auto"/>
        <w:left w:val="none" w:sz="0" w:space="0" w:color="auto"/>
        <w:bottom w:val="none" w:sz="0" w:space="0" w:color="auto"/>
        <w:right w:val="none" w:sz="0" w:space="0" w:color="auto"/>
      </w:divBdr>
      <w:divsChild>
        <w:div w:id="82149212">
          <w:marLeft w:val="0"/>
          <w:marRight w:val="0"/>
          <w:marTop w:val="0"/>
          <w:marBottom w:val="0"/>
          <w:divBdr>
            <w:top w:val="none" w:sz="0" w:space="0" w:color="auto"/>
            <w:left w:val="none" w:sz="0" w:space="0" w:color="auto"/>
            <w:bottom w:val="none" w:sz="0" w:space="0" w:color="auto"/>
            <w:right w:val="none" w:sz="0" w:space="0" w:color="auto"/>
          </w:divBdr>
        </w:div>
        <w:div w:id="91168719">
          <w:marLeft w:val="0"/>
          <w:marRight w:val="0"/>
          <w:marTop w:val="0"/>
          <w:marBottom w:val="0"/>
          <w:divBdr>
            <w:top w:val="none" w:sz="0" w:space="0" w:color="auto"/>
            <w:left w:val="none" w:sz="0" w:space="0" w:color="auto"/>
            <w:bottom w:val="none" w:sz="0" w:space="0" w:color="auto"/>
            <w:right w:val="none" w:sz="0" w:space="0" w:color="auto"/>
          </w:divBdr>
        </w:div>
        <w:div w:id="331491562">
          <w:marLeft w:val="0"/>
          <w:marRight w:val="0"/>
          <w:marTop w:val="0"/>
          <w:marBottom w:val="0"/>
          <w:divBdr>
            <w:top w:val="none" w:sz="0" w:space="0" w:color="auto"/>
            <w:left w:val="none" w:sz="0" w:space="0" w:color="auto"/>
            <w:bottom w:val="none" w:sz="0" w:space="0" w:color="auto"/>
            <w:right w:val="none" w:sz="0" w:space="0" w:color="auto"/>
          </w:divBdr>
        </w:div>
        <w:div w:id="754589591">
          <w:marLeft w:val="0"/>
          <w:marRight w:val="0"/>
          <w:marTop w:val="0"/>
          <w:marBottom w:val="0"/>
          <w:divBdr>
            <w:top w:val="none" w:sz="0" w:space="0" w:color="auto"/>
            <w:left w:val="none" w:sz="0" w:space="0" w:color="auto"/>
            <w:bottom w:val="none" w:sz="0" w:space="0" w:color="auto"/>
            <w:right w:val="none" w:sz="0" w:space="0" w:color="auto"/>
          </w:divBdr>
        </w:div>
        <w:div w:id="1109620988">
          <w:marLeft w:val="0"/>
          <w:marRight w:val="0"/>
          <w:marTop w:val="0"/>
          <w:marBottom w:val="0"/>
          <w:divBdr>
            <w:top w:val="none" w:sz="0" w:space="0" w:color="auto"/>
            <w:left w:val="none" w:sz="0" w:space="0" w:color="auto"/>
            <w:bottom w:val="none" w:sz="0" w:space="0" w:color="auto"/>
            <w:right w:val="none" w:sz="0" w:space="0" w:color="auto"/>
          </w:divBdr>
        </w:div>
        <w:div w:id="1385372736">
          <w:marLeft w:val="0"/>
          <w:marRight w:val="0"/>
          <w:marTop w:val="0"/>
          <w:marBottom w:val="0"/>
          <w:divBdr>
            <w:top w:val="none" w:sz="0" w:space="0" w:color="auto"/>
            <w:left w:val="none" w:sz="0" w:space="0" w:color="auto"/>
            <w:bottom w:val="none" w:sz="0" w:space="0" w:color="auto"/>
            <w:right w:val="none" w:sz="0" w:space="0" w:color="auto"/>
          </w:divBdr>
        </w:div>
      </w:divsChild>
    </w:div>
    <w:div w:id="1247030956">
      <w:bodyDiv w:val="1"/>
      <w:marLeft w:val="0"/>
      <w:marRight w:val="0"/>
      <w:marTop w:val="0"/>
      <w:marBottom w:val="0"/>
      <w:divBdr>
        <w:top w:val="none" w:sz="0" w:space="0" w:color="auto"/>
        <w:left w:val="none" w:sz="0" w:space="0" w:color="auto"/>
        <w:bottom w:val="none" w:sz="0" w:space="0" w:color="auto"/>
        <w:right w:val="none" w:sz="0" w:space="0" w:color="auto"/>
      </w:divBdr>
      <w:divsChild>
        <w:div w:id="618685172">
          <w:marLeft w:val="109"/>
          <w:marRight w:val="109"/>
          <w:marTop w:val="41"/>
          <w:marBottom w:val="0"/>
          <w:divBdr>
            <w:top w:val="none" w:sz="0" w:space="0" w:color="auto"/>
            <w:left w:val="none" w:sz="0" w:space="0" w:color="auto"/>
            <w:bottom w:val="none" w:sz="0" w:space="0" w:color="auto"/>
            <w:right w:val="none" w:sz="0" w:space="0" w:color="auto"/>
          </w:divBdr>
          <w:divsChild>
            <w:div w:id="9480514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0686491">
      <w:bodyDiv w:val="1"/>
      <w:marLeft w:val="0"/>
      <w:marRight w:val="0"/>
      <w:marTop w:val="0"/>
      <w:marBottom w:val="0"/>
      <w:divBdr>
        <w:top w:val="none" w:sz="0" w:space="0" w:color="auto"/>
        <w:left w:val="none" w:sz="0" w:space="0" w:color="auto"/>
        <w:bottom w:val="none" w:sz="0" w:space="0" w:color="auto"/>
        <w:right w:val="none" w:sz="0" w:space="0" w:color="auto"/>
      </w:divBdr>
    </w:div>
    <w:div w:id="1471823629">
      <w:bodyDiv w:val="1"/>
      <w:marLeft w:val="0"/>
      <w:marRight w:val="0"/>
      <w:marTop w:val="0"/>
      <w:marBottom w:val="0"/>
      <w:divBdr>
        <w:top w:val="none" w:sz="0" w:space="0" w:color="auto"/>
        <w:left w:val="none" w:sz="0" w:space="0" w:color="auto"/>
        <w:bottom w:val="none" w:sz="0" w:space="0" w:color="auto"/>
        <w:right w:val="none" w:sz="0" w:space="0" w:color="auto"/>
      </w:divBdr>
      <w:divsChild>
        <w:div w:id="1904634259">
          <w:marLeft w:val="0"/>
          <w:marRight w:val="0"/>
          <w:marTop w:val="0"/>
          <w:marBottom w:val="0"/>
          <w:divBdr>
            <w:top w:val="none" w:sz="0" w:space="0" w:color="auto"/>
            <w:left w:val="none" w:sz="0" w:space="0" w:color="auto"/>
            <w:bottom w:val="none" w:sz="0" w:space="0" w:color="auto"/>
            <w:right w:val="none" w:sz="0" w:space="0" w:color="auto"/>
          </w:divBdr>
          <w:divsChild>
            <w:div w:id="63837242">
              <w:marLeft w:val="0"/>
              <w:marRight w:val="0"/>
              <w:marTop w:val="0"/>
              <w:marBottom w:val="0"/>
              <w:divBdr>
                <w:top w:val="none" w:sz="0" w:space="0" w:color="auto"/>
                <w:left w:val="none" w:sz="0" w:space="0" w:color="auto"/>
                <w:bottom w:val="none" w:sz="0" w:space="0" w:color="auto"/>
                <w:right w:val="none" w:sz="0" w:space="0" w:color="auto"/>
              </w:divBdr>
              <w:divsChild>
                <w:div w:id="201672856">
                  <w:marLeft w:val="0"/>
                  <w:marRight w:val="0"/>
                  <w:marTop w:val="0"/>
                  <w:marBottom w:val="0"/>
                  <w:divBdr>
                    <w:top w:val="none" w:sz="0" w:space="0" w:color="auto"/>
                    <w:left w:val="none" w:sz="0" w:space="0" w:color="auto"/>
                    <w:bottom w:val="none" w:sz="0" w:space="0" w:color="auto"/>
                    <w:right w:val="none" w:sz="0" w:space="0" w:color="auto"/>
                  </w:divBdr>
                </w:div>
                <w:div w:id="1664697179">
                  <w:marLeft w:val="0"/>
                  <w:marRight w:val="0"/>
                  <w:marTop w:val="0"/>
                  <w:marBottom w:val="0"/>
                  <w:divBdr>
                    <w:top w:val="none" w:sz="0" w:space="0" w:color="auto"/>
                    <w:left w:val="none" w:sz="0" w:space="0" w:color="auto"/>
                    <w:bottom w:val="none" w:sz="0" w:space="0" w:color="auto"/>
                    <w:right w:val="none" w:sz="0" w:space="0" w:color="auto"/>
                  </w:divBdr>
                </w:div>
              </w:divsChild>
            </w:div>
            <w:div w:id="502940239">
              <w:marLeft w:val="0"/>
              <w:marRight w:val="0"/>
              <w:marTop w:val="0"/>
              <w:marBottom w:val="0"/>
              <w:divBdr>
                <w:top w:val="none" w:sz="0" w:space="0" w:color="auto"/>
                <w:left w:val="none" w:sz="0" w:space="0" w:color="auto"/>
                <w:bottom w:val="none" w:sz="0" w:space="0" w:color="auto"/>
                <w:right w:val="none" w:sz="0" w:space="0" w:color="auto"/>
              </w:divBdr>
            </w:div>
            <w:div w:id="959797602">
              <w:marLeft w:val="0"/>
              <w:marRight w:val="0"/>
              <w:marTop w:val="0"/>
              <w:marBottom w:val="0"/>
              <w:divBdr>
                <w:top w:val="none" w:sz="0" w:space="0" w:color="auto"/>
                <w:left w:val="none" w:sz="0" w:space="0" w:color="auto"/>
                <w:bottom w:val="none" w:sz="0" w:space="0" w:color="auto"/>
                <w:right w:val="none" w:sz="0" w:space="0" w:color="auto"/>
              </w:divBdr>
            </w:div>
            <w:div w:id="1672875986">
              <w:marLeft w:val="0"/>
              <w:marRight w:val="0"/>
              <w:marTop w:val="0"/>
              <w:marBottom w:val="0"/>
              <w:divBdr>
                <w:top w:val="none" w:sz="0" w:space="0" w:color="auto"/>
                <w:left w:val="none" w:sz="0" w:space="0" w:color="auto"/>
                <w:bottom w:val="none" w:sz="0" w:space="0" w:color="auto"/>
                <w:right w:val="none" w:sz="0" w:space="0" w:color="auto"/>
              </w:divBdr>
            </w:div>
            <w:div w:id="20059349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3034541">
      <w:bodyDiv w:val="1"/>
      <w:marLeft w:val="0"/>
      <w:marRight w:val="0"/>
      <w:marTop w:val="0"/>
      <w:marBottom w:val="0"/>
      <w:divBdr>
        <w:top w:val="none" w:sz="0" w:space="0" w:color="auto"/>
        <w:left w:val="none" w:sz="0" w:space="0" w:color="auto"/>
        <w:bottom w:val="none" w:sz="0" w:space="0" w:color="auto"/>
        <w:right w:val="none" w:sz="0" w:space="0" w:color="auto"/>
      </w:divBdr>
      <w:divsChild>
        <w:div w:id="1599828665">
          <w:marLeft w:val="0"/>
          <w:marRight w:val="0"/>
          <w:marTop w:val="0"/>
          <w:marBottom w:val="0"/>
          <w:divBdr>
            <w:top w:val="none" w:sz="0" w:space="0" w:color="auto"/>
            <w:left w:val="none" w:sz="0" w:space="0" w:color="auto"/>
            <w:bottom w:val="none" w:sz="0" w:space="0" w:color="auto"/>
            <w:right w:val="none" w:sz="0" w:space="0" w:color="auto"/>
          </w:divBdr>
        </w:div>
      </w:divsChild>
    </w:div>
    <w:div w:id="1583026141">
      <w:bodyDiv w:val="1"/>
      <w:marLeft w:val="0"/>
      <w:marRight w:val="0"/>
      <w:marTop w:val="0"/>
      <w:marBottom w:val="0"/>
      <w:divBdr>
        <w:top w:val="none" w:sz="0" w:space="0" w:color="auto"/>
        <w:left w:val="none" w:sz="0" w:space="0" w:color="auto"/>
        <w:bottom w:val="none" w:sz="0" w:space="0" w:color="auto"/>
        <w:right w:val="none" w:sz="0" w:space="0" w:color="auto"/>
      </w:divBdr>
    </w:div>
    <w:div w:id="1614747009">
      <w:bodyDiv w:val="1"/>
      <w:marLeft w:val="0"/>
      <w:marRight w:val="0"/>
      <w:marTop w:val="0"/>
      <w:marBottom w:val="0"/>
      <w:divBdr>
        <w:top w:val="none" w:sz="0" w:space="0" w:color="auto"/>
        <w:left w:val="none" w:sz="0" w:space="0" w:color="auto"/>
        <w:bottom w:val="none" w:sz="0" w:space="0" w:color="auto"/>
        <w:right w:val="none" w:sz="0" w:space="0" w:color="auto"/>
      </w:divBdr>
      <w:divsChild>
        <w:div w:id="129175864">
          <w:marLeft w:val="0"/>
          <w:marRight w:val="0"/>
          <w:marTop w:val="0"/>
          <w:marBottom w:val="0"/>
          <w:divBdr>
            <w:top w:val="none" w:sz="0" w:space="0" w:color="auto"/>
            <w:left w:val="none" w:sz="0" w:space="0" w:color="auto"/>
            <w:bottom w:val="none" w:sz="0" w:space="0" w:color="auto"/>
            <w:right w:val="none" w:sz="0" w:space="0" w:color="auto"/>
          </w:divBdr>
        </w:div>
        <w:div w:id="180509025">
          <w:marLeft w:val="0"/>
          <w:marRight w:val="0"/>
          <w:marTop w:val="0"/>
          <w:marBottom w:val="0"/>
          <w:divBdr>
            <w:top w:val="none" w:sz="0" w:space="0" w:color="auto"/>
            <w:left w:val="none" w:sz="0" w:space="0" w:color="auto"/>
            <w:bottom w:val="none" w:sz="0" w:space="0" w:color="auto"/>
            <w:right w:val="none" w:sz="0" w:space="0" w:color="auto"/>
          </w:divBdr>
        </w:div>
        <w:div w:id="509610383">
          <w:marLeft w:val="0"/>
          <w:marRight w:val="0"/>
          <w:marTop w:val="0"/>
          <w:marBottom w:val="0"/>
          <w:divBdr>
            <w:top w:val="none" w:sz="0" w:space="0" w:color="auto"/>
            <w:left w:val="none" w:sz="0" w:space="0" w:color="auto"/>
            <w:bottom w:val="none" w:sz="0" w:space="0" w:color="auto"/>
            <w:right w:val="none" w:sz="0" w:space="0" w:color="auto"/>
          </w:divBdr>
        </w:div>
        <w:div w:id="718674376">
          <w:marLeft w:val="0"/>
          <w:marRight w:val="0"/>
          <w:marTop w:val="0"/>
          <w:marBottom w:val="0"/>
          <w:divBdr>
            <w:top w:val="none" w:sz="0" w:space="0" w:color="auto"/>
            <w:left w:val="none" w:sz="0" w:space="0" w:color="auto"/>
            <w:bottom w:val="none" w:sz="0" w:space="0" w:color="auto"/>
            <w:right w:val="none" w:sz="0" w:space="0" w:color="auto"/>
          </w:divBdr>
        </w:div>
        <w:div w:id="796265192">
          <w:marLeft w:val="0"/>
          <w:marRight w:val="0"/>
          <w:marTop w:val="0"/>
          <w:marBottom w:val="0"/>
          <w:divBdr>
            <w:top w:val="none" w:sz="0" w:space="0" w:color="auto"/>
            <w:left w:val="none" w:sz="0" w:space="0" w:color="auto"/>
            <w:bottom w:val="none" w:sz="0" w:space="0" w:color="auto"/>
            <w:right w:val="none" w:sz="0" w:space="0" w:color="auto"/>
          </w:divBdr>
        </w:div>
        <w:div w:id="1248268137">
          <w:marLeft w:val="0"/>
          <w:marRight w:val="0"/>
          <w:marTop w:val="0"/>
          <w:marBottom w:val="0"/>
          <w:divBdr>
            <w:top w:val="none" w:sz="0" w:space="0" w:color="auto"/>
            <w:left w:val="none" w:sz="0" w:space="0" w:color="auto"/>
            <w:bottom w:val="none" w:sz="0" w:space="0" w:color="auto"/>
            <w:right w:val="none" w:sz="0" w:space="0" w:color="auto"/>
          </w:divBdr>
        </w:div>
        <w:div w:id="1414008583">
          <w:marLeft w:val="0"/>
          <w:marRight w:val="0"/>
          <w:marTop w:val="0"/>
          <w:marBottom w:val="0"/>
          <w:divBdr>
            <w:top w:val="none" w:sz="0" w:space="0" w:color="auto"/>
            <w:left w:val="none" w:sz="0" w:space="0" w:color="auto"/>
            <w:bottom w:val="none" w:sz="0" w:space="0" w:color="auto"/>
            <w:right w:val="none" w:sz="0" w:space="0" w:color="auto"/>
          </w:divBdr>
        </w:div>
      </w:divsChild>
    </w:div>
    <w:div w:id="1694380275">
      <w:bodyDiv w:val="1"/>
      <w:marLeft w:val="0"/>
      <w:marRight w:val="0"/>
      <w:marTop w:val="0"/>
      <w:marBottom w:val="0"/>
      <w:divBdr>
        <w:top w:val="none" w:sz="0" w:space="0" w:color="auto"/>
        <w:left w:val="none" w:sz="0" w:space="0" w:color="auto"/>
        <w:bottom w:val="none" w:sz="0" w:space="0" w:color="auto"/>
        <w:right w:val="none" w:sz="0" w:space="0" w:color="auto"/>
      </w:divBdr>
      <w:divsChild>
        <w:div w:id="1775593121">
          <w:marLeft w:val="0"/>
          <w:marRight w:val="0"/>
          <w:marTop w:val="0"/>
          <w:marBottom w:val="0"/>
          <w:divBdr>
            <w:top w:val="none" w:sz="0" w:space="0" w:color="auto"/>
            <w:left w:val="none" w:sz="0" w:space="0" w:color="auto"/>
            <w:bottom w:val="none" w:sz="0" w:space="0" w:color="auto"/>
            <w:right w:val="none" w:sz="0" w:space="0" w:color="auto"/>
          </w:divBdr>
          <w:divsChild>
            <w:div w:id="1105928897">
              <w:marLeft w:val="0"/>
              <w:marRight w:val="0"/>
              <w:marTop w:val="0"/>
              <w:marBottom w:val="0"/>
              <w:divBdr>
                <w:top w:val="none" w:sz="0" w:space="0" w:color="auto"/>
                <w:left w:val="none" w:sz="0" w:space="0" w:color="auto"/>
                <w:bottom w:val="none" w:sz="0" w:space="0" w:color="auto"/>
                <w:right w:val="none" w:sz="0" w:space="0" w:color="auto"/>
              </w:divBdr>
              <w:divsChild>
                <w:div w:id="12798024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64762553">
      <w:bodyDiv w:val="1"/>
      <w:marLeft w:val="0"/>
      <w:marRight w:val="0"/>
      <w:marTop w:val="0"/>
      <w:marBottom w:val="0"/>
      <w:divBdr>
        <w:top w:val="none" w:sz="0" w:space="0" w:color="auto"/>
        <w:left w:val="none" w:sz="0" w:space="0" w:color="auto"/>
        <w:bottom w:val="none" w:sz="0" w:space="0" w:color="auto"/>
        <w:right w:val="none" w:sz="0" w:space="0" w:color="auto"/>
      </w:divBdr>
    </w:div>
    <w:div w:id="1863007103">
      <w:bodyDiv w:val="1"/>
      <w:marLeft w:val="0"/>
      <w:marRight w:val="0"/>
      <w:marTop w:val="0"/>
      <w:marBottom w:val="0"/>
      <w:divBdr>
        <w:top w:val="none" w:sz="0" w:space="0" w:color="auto"/>
        <w:left w:val="none" w:sz="0" w:space="0" w:color="auto"/>
        <w:bottom w:val="none" w:sz="0" w:space="0" w:color="auto"/>
        <w:right w:val="none" w:sz="0" w:space="0" w:color="auto"/>
      </w:divBdr>
      <w:divsChild>
        <w:div w:id="1587642273">
          <w:marLeft w:val="0"/>
          <w:marRight w:val="0"/>
          <w:marTop w:val="0"/>
          <w:marBottom w:val="0"/>
          <w:divBdr>
            <w:top w:val="none" w:sz="0" w:space="0" w:color="auto"/>
            <w:left w:val="none" w:sz="0" w:space="0" w:color="auto"/>
            <w:bottom w:val="none" w:sz="0" w:space="0" w:color="auto"/>
            <w:right w:val="none" w:sz="0" w:space="0" w:color="auto"/>
          </w:divBdr>
        </w:div>
      </w:divsChild>
    </w:div>
    <w:div w:id="1967159560">
      <w:bodyDiv w:val="1"/>
      <w:marLeft w:val="0"/>
      <w:marRight w:val="0"/>
      <w:marTop w:val="0"/>
      <w:marBottom w:val="0"/>
      <w:divBdr>
        <w:top w:val="none" w:sz="0" w:space="0" w:color="auto"/>
        <w:left w:val="none" w:sz="0" w:space="0" w:color="auto"/>
        <w:bottom w:val="none" w:sz="0" w:space="0" w:color="auto"/>
        <w:right w:val="none" w:sz="0" w:space="0" w:color="auto"/>
      </w:divBdr>
      <w:divsChild>
        <w:div w:id="501815651">
          <w:marLeft w:val="0"/>
          <w:marRight w:val="0"/>
          <w:marTop w:val="0"/>
          <w:marBottom w:val="0"/>
          <w:divBdr>
            <w:top w:val="none" w:sz="0" w:space="0" w:color="auto"/>
            <w:left w:val="none" w:sz="0" w:space="0" w:color="auto"/>
            <w:bottom w:val="none" w:sz="0" w:space="0" w:color="auto"/>
            <w:right w:val="none" w:sz="0" w:space="0" w:color="auto"/>
          </w:divBdr>
          <w:divsChild>
            <w:div w:id="17103748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5618313">
      <w:bodyDiv w:val="1"/>
      <w:marLeft w:val="0"/>
      <w:marRight w:val="0"/>
      <w:marTop w:val="0"/>
      <w:marBottom w:val="0"/>
      <w:divBdr>
        <w:top w:val="none" w:sz="0" w:space="0" w:color="auto"/>
        <w:left w:val="none" w:sz="0" w:space="0" w:color="auto"/>
        <w:bottom w:val="none" w:sz="0" w:space="0" w:color="auto"/>
        <w:right w:val="none" w:sz="0" w:space="0" w:color="auto"/>
      </w:divBdr>
    </w:div>
    <w:div w:id="20097516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4.wmf"/><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hyperlink" Target="https://journals.gdeon.org/index.php/esj/editorialPolicies#ethicAndGoodPractices"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3.wmf"/><Relationship Id="rId10" Type="http://schemas.openxmlformats.org/officeDocument/2006/relationships/footer" Target="footer1.xml"/><Relationship Id="rId19" Type="http://schemas.openxmlformats.org/officeDocument/2006/relationships/hyperlink" Target="https://credit.niso.org/" TargetMode="Externa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2.png"/><Relationship Id="rId22" Type="http://schemas.openxmlformats.org/officeDocument/2006/relationships/theme" Target="theme/theme1.xml"/></Relationships>
</file>

<file path=word/_rels/footnotes.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F5215DB-EEA6-DE4F-A54D-975C0FD5D1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Pages>
  <Words>2891</Words>
  <Characters>16483</Characters>
  <Application>Microsoft Office Word</Application>
  <DocSecurity>0</DocSecurity>
  <Lines>137</Lines>
  <Paragraphs>38</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BASES DE LA IMPLEMENTACIÓN DE INTELIGENCIA APLICADAS AL DESARROLLO TECNOLÓGICO DEL SOFTWARE EN COLOMBIA</vt:lpstr>
      <vt:lpstr>BASES DE LA IMPLEMENTACIÓN DE INTELIGENCIA APLICADAS AL DESARROLLO TECNOLÓGICO DEL SOFTWARE EN COLOMBIA</vt:lpstr>
    </vt:vector>
  </TitlesOfParts>
  <Company>UNAL</Company>
  <LinksUpToDate>false</LinksUpToDate>
  <CharactersWithSpaces>193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SES DE LA IMPLEMENTACIÓN DE INTELIGENCIA APLICADAS AL DESARROLLO TECNOLÓGICO DEL SOFTWARE EN COLOMBIA</dc:title>
  <dc:creator>ingEinv</dc:creator>
  <cp:lastModifiedBy>Miguel Botto Tobar</cp:lastModifiedBy>
  <cp:revision>2</cp:revision>
  <cp:lastPrinted>2012-03-14T17:36:00Z</cp:lastPrinted>
  <dcterms:created xsi:type="dcterms:W3CDTF">2025-10-26T15:39:00Z</dcterms:created>
  <dcterms:modified xsi:type="dcterms:W3CDTF">2025-10-26T15: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